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825CE" w:rsidRDefault="004F2E7A" w:rsidP="00F17342">
      <w:pPr>
        <w:rPr>
          <w:sz w:val="24"/>
          <w:szCs w:val="24"/>
        </w:rPr>
      </w:pPr>
      <w:r w:rsidRPr="00F17342">
        <w:rPr>
          <w:sz w:val="24"/>
          <w:szCs w:val="24"/>
        </w:rPr>
        <w:t xml:space="preserve">1)  </w:t>
      </w:r>
      <w:r w:rsidR="00F825CE">
        <w:rPr>
          <w:sz w:val="24"/>
          <w:szCs w:val="24"/>
        </w:rPr>
        <w:t>Download and v</w:t>
      </w:r>
      <w:r w:rsidR="00801B41">
        <w:rPr>
          <w:sz w:val="24"/>
          <w:szCs w:val="24"/>
        </w:rPr>
        <w:t xml:space="preserve">iew </w:t>
      </w:r>
      <w:r w:rsidR="00F17342">
        <w:rPr>
          <w:sz w:val="24"/>
          <w:szCs w:val="24"/>
        </w:rPr>
        <w:t xml:space="preserve">the </w:t>
      </w:r>
      <w:r w:rsidR="00102C66">
        <w:rPr>
          <w:sz w:val="24"/>
          <w:szCs w:val="24"/>
        </w:rPr>
        <w:t>web cutter video “wc</w:t>
      </w:r>
      <w:r w:rsidR="00801B41">
        <w:rPr>
          <w:sz w:val="24"/>
          <w:szCs w:val="24"/>
        </w:rPr>
        <w:t xml:space="preserve">.mov” from the class web page.  </w:t>
      </w:r>
      <w:r w:rsidR="00D65851">
        <w:rPr>
          <w:sz w:val="24"/>
          <w:szCs w:val="24"/>
        </w:rPr>
        <w:t xml:space="preserve">Run </w:t>
      </w:r>
      <w:r w:rsidR="00FD329E">
        <w:rPr>
          <w:sz w:val="24"/>
          <w:szCs w:val="24"/>
        </w:rPr>
        <w:t>MATLAB</w:t>
      </w:r>
      <w:r w:rsidR="00F1312A">
        <w:rPr>
          <w:sz w:val="24"/>
          <w:szCs w:val="24"/>
        </w:rPr>
        <w:t xml:space="preserve"> video analysis </w:t>
      </w:r>
      <w:r w:rsidR="00FD329E">
        <w:rPr>
          <w:sz w:val="24"/>
          <w:szCs w:val="24"/>
        </w:rPr>
        <w:t xml:space="preserve">code </w:t>
      </w:r>
      <w:r w:rsidR="00F825CE">
        <w:rPr>
          <w:sz w:val="24"/>
          <w:szCs w:val="24"/>
        </w:rPr>
        <w:t>"</w:t>
      </w:r>
      <w:proofErr w:type="spellStart"/>
      <w:r w:rsidR="00F825CE">
        <w:rPr>
          <w:sz w:val="24"/>
          <w:szCs w:val="24"/>
        </w:rPr>
        <w:t>wc_dig.m</w:t>
      </w:r>
      <w:proofErr w:type="spellEnd"/>
      <w:r w:rsidR="00F825CE">
        <w:rPr>
          <w:sz w:val="24"/>
          <w:szCs w:val="24"/>
        </w:rPr>
        <w:t xml:space="preserve">" </w:t>
      </w:r>
      <w:r w:rsidR="00D65851">
        <w:rPr>
          <w:sz w:val="24"/>
          <w:szCs w:val="24"/>
        </w:rPr>
        <w:t>provided below</w:t>
      </w:r>
      <w:r w:rsidR="00F825CE">
        <w:rPr>
          <w:sz w:val="24"/>
          <w:szCs w:val="24"/>
        </w:rPr>
        <w:t xml:space="preserve">. </w:t>
      </w:r>
      <w:r w:rsidR="00D65851">
        <w:rPr>
          <w:sz w:val="24"/>
          <w:szCs w:val="24"/>
        </w:rPr>
        <w:t xml:space="preserve"> </w:t>
      </w:r>
      <w:r w:rsidR="00F825CE">
        <w:rPr>
          <w:sz w:val="24"/>
          <w:szCs w:val="24"/>
        </w:rPr>
        <w:t>It will</w:t>
      </w:r>
      <w:r w:rsidR="00D65851">
        <w:rPr>
          <w:sz w:val="24"/>
          <w:szCs w:val="24"/>
        </w:rPr>
        <w:t xml:space="preserve"> save the first video frame as </w:t>
      </w:r>
      <w:r w:rsidR="00F825CE">
        <w:rPr>
          <w:sz w:val="24"/>
          <w:szCs w:val="24"/>
        </w:rPr>
        <w:t xml:space="preserve">image </w:t>
      </w:r>
      <w:r w:rsidR="00D65851">
        <w:rPr>
          <w:sz w:val="24"/>
          <w:szCs w:val="24"/>
        </w:rPr>
        <w:t>"</w:t>
      </w:r>
      <w:r w:rsidR="00F825CE">
        <w:rPr>
          <w:sz w:val="24"/>
          <w:szCs w:val="24"/>
        </w:rPr>
        <w:t>wc_</w:t>
      </w:r>
      <w:r w:rsidR="00D65851">
        <w:rPr>
          <w:sz w:val="24"/>
          <w:szCs w:val="24"/>
        </w:rPr>
        <w:t xml:space="preserve">first_frame.jpg" and digitize </w:t>
      </w:r>
      <w:r w:rsidR="00F825CE">
        <w:rPr>
          <w:sz w:val="24"/>
          <w:szCs w:val="24"/>
        </w:rPr>
        <w:t>x</w:t>
      </w:r>
      <w:r w:rsidR="00D65851">
        <w:rPr>
          <w:sz w:val="24"/>
          <w:szCs w:val="24"/>
        </w:rPr>
        <w:t>-</w:t>
      </w:r>
      <w:r w:rsidR="00F825CE">
        <w:rPr>
          <w:sz w:val="24"/>
          <w:szCs w:val="24"/>
        </w:rPr>
        <w:t xml:space="preserve">y pixel </w:t>
      </w:r>
      <w:r w:rsidR="00D65851">
        <w:rPr>
          <w:sz w:val="24"/>
          <w:szCs w:val="24"/>
        </w:rPr>
        <w:t xml:space="preserve">locations for red and green dots on </w:t>
      </w:r>
      <w:proofErr w:type="spellStart"/>
      <w:r w:rsidR="00D65851">
        <w:rPr>
          <w:sz w:val="24"/>
          <w:szCs w:val="24"/>
        </w:rPr>
        <w:t>revolutes</w:t>
      </w:r>
      <w:proofErr w:type="spellEnd"/>
      <w:r w:rsidR="00D65851">
        <w:rPr>
          <w:sz w:val="24"/>
          <w:szCs w:val="24"/>
        </w:rPr>
        <w:t xml:space="preserve"> B and C respectively.  </w:t>
      </w:r>
      <w:r w:rsidR="00F825CE">
        <w:rPr>
          <w:sz w:val="24"/>
          <w:szCs w:val="24"/>
        </w:rPr>
        <w:t xml:space="preserve">Output will be provided in text file "wc_keep.txt".  </w:t>
      </w:r>
    </w:p>
    <w:p w:rsidR="00F825CE" w:rsidRDefault="00F825CE" w:rsidP="00F17342">
      <w:pPr>
        <w:rPr>
          <w:sz w:val="24"/>
          <w:szCs w:val="24"/>
        </w:rPr>
      </w:pPr>
    </w:p>
    <w:p w:rsidR="00D65851" w:rsidRDefault="00F825CE" w:rsidP="00F17342">
      <w:pPr>
        <w:rPr>
          <w:sz w:val="24"/>
          <w:szCs w:val="24"/>
        </w:rPr>
      </w:pPr>
      <w:r>
        <w:rPr>
          <w:sz w:val="24"/>
          <w:szCs w:val="24"/>
        </w:rPr>
        <w:t>U</w:t>
      </w:r>
      <w:r w:rsidR="00D65851">
        <w:rPr>
          <w:sz w:val="24"/>
          <w:szCs w:val="24"/>
        </w:rPr>
        <w:t>se</w:t>
      </w:r>
      <w:r w:rsidR="00F17342" w:rsidRPr="00F17342">
        <w:rPr>
          <w:sz w:val="24"/>
          <w:szCs w:val="24"/>
        </w:rPr>
        <w:t xml:space="preserve"> </w:t>
      </w:r>
      <w:r w:rsidR="00D65851">
        <w:rPr>
          <w:sz w:val="24"/>
          <w:szCs w:val="24"/>
        </w:rPr>
        <w:t xml:space="preserve">Microsoft Paint </w:t>
      </w:r>
      <w:r w:rsidR="00F17342" w:rsidRPr="00F17342">
        <w:rPr>
          <w:sz w:val="24"/>
          <w:szCs w:val="24"/>
        </w:rPr>
        <w:t>to digitize</w:t>
      </w:r>
      <w:r w:rsidR="00D65851">
        <w:rPr>
          <w:sz w:val="24"/>
          <w:szCs w:val="24"/>
        </w:rPr>
        <w:t xml:space="preserve"> column-row</w:t>
      </w:r>
      <w:r w:rsidR="00F17342" w:rsidRPr="00F17342">
        <w:rPr>
          <w:sz w:val="24"/>
          <w:szCs w:val="24"/>
        </w:rPr>
        <w:t xml:space="preserve"> </w:t>
      </w:r>
      <w:r w:rsidR="00102C66">
        <w:rPr>
          <w:sz w:val="24"/>
          <w:szCs w:val="24"/>
        </w:rPr>
        <w:t>location</w:t>
      </w:r>
      <w:r w:rsidR="00D65851">
        <w:rPr>
          <w:sz w:val="24"/>
          <w:szCs w:val="24"/>
        </w:rPr>
        <w:t>s for</w:t>
      </w:r>
      <w:r w:rsidR="00102C6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e centers of </w:t>
      </w:r>
      <w:proofErr w:type="spellStart"/>
      <w:r w:rsidR="00102C66">
        <w:rPr>
          <w:sz w:val="24"/>
          <w:szCs w:val="24"/>
        </w:rPr>
        <w:t>revolutes</w:t>
      </w:r>
      <w:proofErr w:type="spellEnd"/>
      <w:r w:rsidR="00102C66">
        <w:rPr>
          <w:sz w:val="24"/>
          <w:szCs w:val="24"/>
        </w:rPr>
        <w:t xml:space="preserve"> A</w:t>
      </w:r>
      <w:r w:rsidR="00D65851">
        <w:rPr>
          <w:sz w:val="24"/>
          <w:szCs w:val="24"/>
        </w:rPr>
        <w:t xml:space="preserve"> and D </w:t>
      </w:r>
      <w:r>
        <w:rPr>
          <w:sz w:val="24"/>
          <w:szCs w:val="24"/>
        </w:rPr>
        <w:t>from</w:t>
      </w:r>
      <w:r w:rsidR="00D65851">
        <w:rPr>
          <w:sz w:val="24"/>
          <w:szCs w:val="24"/>
        </w:rPr>
        <w:t xml:space="preserve"> "</w:t>
      </w:r>
      <w:r>
        <w:rPr>
          <w:sz w:val="24"/>
          <w:szCs w:val="24"/>
        </w:rPr>
        <w:t>wc_</w:t>
      </w:r>
      <w:r w:rsidR="00D65851">
        <w:rPr>
          <w:sz w:val="24"/>
          <w:szCs w:val="24"/>
        </w:rPr>
        <w:t>first_frame.jpg</w:t>
      </w:r>
      <w:r>
        <w:rPr>
          <w:sz w:val="24"/>
          <w:szCs w:val="24"/>
        </w:rPr>
        <w:t>"</w:t>
      </w:r>
      <w:r w:rsidR="00D65851">
        <w:rPr>
          <w:sz w:val="24"/>
          <w:szCs w:val="24"/>
        </w:rPr>
        <w:t>.</w:t>
      </w:r>
      <w:r>
        <w:rPr>
          <w:sz w:val="24"/>
          <w:szCs w:val="24"/>
        </w:rPr>
        <w:t xml:space="preserve">  Remember to convert column-row locations to x-y pixel locations as shown at the bottom of the MATLAB code.</w:t>
      </w:r>
    </w:p>
    <w:p w:rsidR="00D65851" w:rsidRDefault="00D65851" w:rsidP="00F17342">
      <w:pPr>
        <w:rPr>
          <w:sz w:val="24"/>
          <w:szCs w:val="24"/>
        </w:rPr>
      </w:pPr>
    </w:p>
    <w:p w:rsidR="00E01BA9" w:rsidRDefault="00D65851" w:rsidP="00F17342">
      <w:pPr>
        <w:rPr>
          <w:sz w:val="24"/>
          <w:szCs w:val="24"/>
        </w:rPr>
      </w:pPr>
      <w:r>
        <w:rPr>
          <w:sz w:val="24"/>
          <w:szCs w:val="24"/>
        </w:rPr>
        <w:t xml:space="preserve">2)  </w:t>
      </w:r>
      <w:r w:rsidR="00102C66">
        <w:rPr>
          <w:sz w:val="24"/>
          <w:szCs w:val="24"/>
        </w:rPr>
        <w:t>Plot</w:t>
      </w:r>
      <w:r w:rsidR="00070AAA">
        <w:rPr>
          <w:sz w:val="24"/>
          <w:szCs w:val="24"/>
        </w:rPr>
        <w:t xml:space="preserve"> angles</w:t>
      </w:r>
      <w:r w:rsidR="00007750">
        <w:rPr>
          <w:sz w:val="24"/>
          <w:szCs w:val="24"/>
        </w:rPr>
        <w:t xml:space="preserve"> </w:t>
      </w:r>
      <w:r w:rsidR="00CC663C" w:rsidRPr="00CC663C">
        <w:rPr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3pt;height:18.2pt" o:ole="">
            <v:imagedata r:id="rId6" o:title=""/>
          </v:shape>
          <o:OLEObject Type="Embed" ProgID="Equation.3" ShapeID="_x0000_i1025" DrawAspect="Content" ObjectID="_1642858724" r:id="rId7"/>
        </w:object>
      </w:r>
      <w:r w:rsidR="00CC663C">
        <w:rPr>
          <w:sz w:val="24"/>
          <w:szCs w:val="24"/>
        </w:rPr>
        <w:t xml:space="preserve"> and </w:t>
      </w:r>
      <w:r w:rsidR="00CC663C" w:rsidRPr="00CC663C">
        <w:rPr>
          <w:position w:val="-10"/>
          <w:sz w:val="24"/>
          <w:szCs w:val="24"/>
        </w:rPr>
        <w:object w:dxaOrig="279" w:dyaOrig="340">
          <v:shape id="_x0000_i1026" type="#_x0000_t75" style="width:14.3pt;height:17.05pt" o:ole="">
            <v:imagedata r:id="rId8" o:title=""/>
          </v:shape>
          <o:OLEObject Type="Embed" ProgID="Equation.3" ShapeID="_x0000_i1026" DrawAspect="Content" ObjectID="_1642858725" r:id="rId9"/>
        </w:object>
      </w:r>
      <w:r w:rsidR="00CC663C">
        <w:rPr>
          <w:sz w:val="24"/>
          <w:szCs w:val="24"/>
        </w:rPr>
        <w:t xml:space="preserve"> </w:t>
      </w:r>
      <w:r w:rsidR="00070AAA">
        <w:rPr>
          <w:sz w:val="24"/>
          <w:szCs w:val="24"/>
        </w:rPr>
        <w:t xml:space="preserve">as functions of angle </w:t>
      </w:r>
      <w:r w:rsidR="00CC663C" w:rsidRPr="00CC663C">
        <w:rPr>
          <w:position w:val="-10"/>
          <w:sz w:val="24"/>
          <w:szCs w:val="24"/>
        </w:rPr>
        <w:object w:dxaOrig="279" w:dyaOrig="340">
          <v:shape id="_x0000_i1027" type="#_x0000_t75" style="width:14.3pt;height:17.05pt" o:ole="">
            <v:imagedata r:id="rId10" o:title=""/>
          </v:shape>
          <o:OLEObject Type="Embed" ProgID="Equation.3" ShapeID="_x0000_i1027" DrawAspect="Content" ObjectID="_1642858726" r:id="rId11"/>
        </w:object>
      </w:r>
      <w:r w:rsidR="00E01BA9">
        <w:rPr>
          <w:sz w:val="24"/>
          <w:szCs w:val="24"/>
        </w:rPr>
        <w:t xml:space="preserve"> as defined below.</w:t>
      </w:r>
    </w:p>
    <w:p w:rsidR="00070AAA" w:rsidRDefault="00070AAA" w:rsidP="00F17342">
      <w:pPr>
        <w:rPr>
          <w:sz w:val="24"/>
          <w:szCs w:val="24"/>
        </w:rPr>
      </w:pPr>
    </w:p>
    <w:p w:rsidR="00F33920" w:rsidRPr="00517719" w:rsidRDefault="00D65851" w:rsidP="00F33920">
      <w:pPr>
        <w:rPr>
          <w:b/>
          <w:sz w:val="24"/>
          <w:szCs w:val="24"/>
          <w:u w:val="single"/>
        </w:rPr>
      </w:pPr>
      <w:r>
        <w:rPr>
          <w:sz w:val="24"/>
          <w:szCs w:val="24"/>
        </w:rPr>
        <w:t>3)  P</w:t>
      </w:r>
      <w:r w:rsidR="00F33920">
        <w:rPr>
          <w:sz w:val="24"/>
          <w:szCs w:val="24"/>
        </w:rPr>
        <w:t xml:space="preserve">lot </w:t>
      </w:r>
      <w:r w:rsidR="00F33920" w:rsidRPr="00D37036">
        <w:rPr>
          <w:position w:val="-10"/>
          <w:sz w:val="24"/>
          <w:szCs w:val="24"/>
        </w:rPr>
        <w:object w:dxaOrig="320" w:dyaOrig="340">
          <v:shape id="_x0000_i1028" type="#_x0000_t75" style="width:15.85pt;height:17.05pt" o:ole="">
            <v:imagedata r:id="rId12" o:title=""/>
          </v:shape>
          <o:OLEObject Type="Embed" ProgID="Equation.3" ShapeID="_x0000_i1028" DrawAspect="Content" ObjectID="_1642858727" r:id="rId13"/>
        </w:object>
      </w:r>
      <w:r w:rsidR="00F33920">
        <w:rPr>
          <w:sz w:val="24"/>
          <w:szCs w:val="24"/>
        </w:rPr>
        <w:t xml:space="preserve"> as a function of time using simple finite difference and using </w:t>
      </w:r>
      <w:proofErr w:type="spellStart"/>
      <w:r w:rsidR="00F33920">
        <w:rPr>
          <w:sz w:val="24"/>
          <w:szCs w:val="24"/>
        </w:rPr>
        <w:t>Savitsky-Golay</w:t>
      </w:r>
      <w:proofErr w:type="spellEnd"/>
      <w:r w:rsidR="00F33920">
        <w:rPr>
          <w:sz w:val="24"/>
          <w:szCs w:val="24"/>
        </w:rPr>
        <w:t xml:space="preserve"> floating interpolants.  </w:t>
      </w:r>
      <w:r w:rsidR="004B5BA2">
        <w:rPr>
          <w:sz w:val="24"/>
          <w:szCs w:val="24"/>
        </w:rPr>
        <w:t xml:space="preserve">Be certain to use units of rad/sec.  </w:t>
      </w:r>
      <w:r w:rsidR="00F33920">
        <w:rPr>
          <w:sz w:val="24"/>
          <w:szCs w:val="24"/>
        </w:rPr>
        <w:t xml:space="preserve">Determine the mean value of </w:t>
      </w:r>
      <w:r w:rsidR="00F33920" w:rsidRPr="00D37036">
        <w:rPr>
          <w:position w:val="-10"/>
          <w:sz w:val="24"/>
          <w:szCs w:val="24"/>
        </w:rPr>
        <w:object w:dxaOrig="320" w:dyaOrig="340">
          <v:shape id="_x0000_i1029" type="#_x0000_t75" style="width:15.85pt;height:17.05pt" o:ole="">
            <v:imagedata r:id="rId14" o:title=""/>
          </v:shape>
          <o:OLEObject Type="Embed" ProgID="Equation.3" ShapeID="_x0000_i1029" DrawAspect="Content" ObjectID="_1642858728" r:id="rId15"/>
        </w:object>
      </w:r>
      <w:r w:rsidR="00F33920">
        <w:rPr>
          <w:sz w:val="24"/>
          <w:szCs w:val="24"/>
        </w:rPr>
        <w:t xml:space="preserve"> and root-mean-square (RMS) </w:t>
      </w:r>
      <w:r w:rsidR="00F33920">
        <w:rPr>
          <w:b/>
          <w:sz w:val="24"/>
          <w:szCs w:val="24"/>
          <w:u w:val="single"/>
        </w:rPr>
        <w:t>about the mean value.</w:t>
      </w:r>
    </w:p>
    <w:p w:rsidR="00C1651D" w:rsidRDefault="00C1651D" w:rsidP="00F17342">
      <w:pPr>
        <w:rPr>
          <w:sz w:val="24"/>
          <w:szCs w:val="24"/>
        </w:rPr>
      </w:pPr>
    </w:p>
    <w:p w:rsidR="00C1651D" w:rsidRPr="00C1651D" w:rsidRDefault="00C1651D" w:rsidP="00C1651D">
      <w:r>
        <w:rPr>
          <w:sz w:val="24"/>
          <w:szCs w:val="24"/>
        </w:rPr>
        <w:t>mean</w:t>
      </w:r>
      <w:r w:rsidRPr="00070AAA">
        <w:rPr>
          <w:rFonts w:ascii="Symbol" w:hAnsi="Symbol"/>
          <w:sz w:val="24"/>
          <w:szCs w:val="24"/>
        </w:rPr>
        <w:t></w:t>
      </w:r>
      <w:r w:rsidR="00CC663C" w:rsidRPr="00CC663C">
        <w:rPr>
          <w:position w:val="-10"/>
          <w:sz w:val="24"/>
          <w:szCs w:val="24"/>
        </w:rPr>
        <w:object w:dxaOrig="320" w:dyaOrig="340">
          <v:shape id="_x0000_i1030" type="#_x0000_t75" style="width:15.85pt;height:17.05pt" o:ole="">
            <v:imagedata r:id="rId16" o:title=""/>
          </v:shape>
          <o:OLEObject Type="Embed" ProgID="Equation.3" ShapeID="_x0000_i1030" DrawAspect="Content" ObjectID="_1642858729" r:id="rId17"/>
        </w:object>
      </w:r>
      <w:r>
        <w:rPr>
          <w:sz w:val="24"/>
          <w:szCs w:val="24"/>
        </w:rPr>
        <w:t xml:space="preserve"> ____________________          RMS</w:t>
      </w:r>
      <w:r w:rsidRPr="00070AAA">
        <w:rPr>
          <w:rFonts w:ascii="Symbol" w:hAnsi="Symbol"/>
          <w:sz w:val="24"/>
          <w:szCs w:val="24"/>
        </w:rPr>
        <w:t></w:t>
      </w:r>
      <w:r w:rsidR="00CC663C" w:rsidRPr="00CC663C">
        <w:rPr>
          <w:position w:val="-10"/>
          <w:sz w:val="24"/>
          <w:szCs w:val="24"/>
        </w:rPr>
        <w:object w:dxaOrig="320" w:dyaOrig="340">
          <v:shape id="_x0000_i1031" type="#_x0000_t75" style="width:15.85pt;height:17.05pt" o:ole="">
            <v:imagedata r:id="rId16" o:title=""/>
          </v:shape>
          <o:OLEObject Type="Embed" ProgID="Equation.3" ShapeID="_x0000_i1031" DrawAspect="Content" ObjectID="_1642858730" r:id="rId18"/>
        </w:object>
      </w:r>
      <w:r w:rsidR="00CC663C">
        <w:rPr>
          <w:sz w:val="24"/>
          <w:szCs w:val="24"/>
        </w:rPr>
        <w:t xml:space="preserve"> about mean </w:t>
      </w:r>
      <w:r w:rsidR="00CC663C" w:rsidRPr="00CC663C">
        <w:rPr>
          <w:position w:val="-10"/>
          <w:sz w:val="24"/>
          <w:szCs w:val="24"/>
        </w:rPr>
        <w:object w:dxaOrig="320" w:dyaOrig="340">
          <v:shape id="_x0000_i1032" type="#_x0000_t75" style="width:15.85pt;height:17.05pt" o:ole="">
            <v:imagedata r:id="rId16" o:title=""/>
          </v:shape>
          <o:OLEObject Type="Embed" ProgID="Equation.3" ShapeID="_x0000_i1032" DrawAspect="Content" ObjectID="_1642858731" r:id="rId19"/>
        </w:object>
      </w:r>
      <w:r>
        <w:rPr>
          <w:sz w:val="24"/>
          <w:szCs w:val="24"/>
        </w:rPr>
        <w:t xml:space="preserve"> ____________________          </w:t>
      </w:r>
    </w:p>
    <w:p w:rsidR="00732C87" w:rsidRDefault="00732C87" w:rsidP="00732C87">
      <w:pPr>
        <w:rPr>
          <w:sz w:val="24"/>
          <w:szCs w:val="24"/>
        </w:rPr>
      </w:pPr>
    </w:p>
    <w:p w:rsidR="00732C87" w:rsidRPr="00B87017" w:rsidRDefault="00732C87" w:rsidP="00732C87">
      <w:pPr>
        <w:rPr>
          <w:b/>
          <w:sz w:val="24"/>
          <w:szCs w:val="24"/>
        </w:rPr>
      </w:pPr>
      <w:r w:rsidRPr="00B87017">
        <w:rPr>
          <w:b/>
          <w:sz w:val="24"/>
          <w:szCs w:val="24"/>
        </w:rPr>
        <w:t>EXTRA CREDIT</w:t>
      </w:r>
    </w:p>
    <w:p w:rsidR="00732C87" w:rsidRDefault="00732C87" w:rsidP="00732C87">
      <w:pPr>
        <w:rPr>
          <w:sz w:val="24"/>
          <w:szCs w:val="24"/>
        </w:rPr>
      </w:pPr>
      <w:r>
        <w:rPr>
          <w:sz w:val="24"/>
          <w:szCs w:val="24"/>
        </w:rPr>
        <w:t xml:space="preserve">Fit a circle to </w:t>
      </w:r>
      <w:r w:rsidR="00A82637">
        <w:rPr>
          <w:sz w:val="24"/>
          <w:szCs w:val="24"/>
        </w:rPr>
        <w:t>x-y</w:t>
      </w:r>
      <w:r>
        <w:rPr>
          <w:sz w:val="24"/>
          <w:szCs w:val="24"/>
        </w:rPr>
        <w:t xml:space="preserve"> data for revolute B and compare the center to your manual measurement.</w:t>
      </w:r>
    </w:p>
    <w:p w:rsidR="00732C87" w:rsidRDefault="00732C87" w:rsidP="00732C87">
      <w:pPr>
        <w:rPr>
          <w:sz w:val="24"/>
          <w:szCs w:val="24"/>
        </w:rPr>
      </w:pPr>
    </w:p>
    <w:p w:rsidR="00732C87" w:rsidRPr="006F6F60" w:rsidRDefault="00732C87" w:rsidP="00732C87">
      <w:pPr>
        <w:rPr>
          <w:b/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Ax,Ay</w:t>
      </w:r>
      <w:proofErr w:type="spellEnd"/>
      <w:proofErr w:type="gramEnd"/>
      <w:r>
        <w:rPr>
          <w:sz w:val="24"/>
          <w:szCs w:val="24"/>
        </w:rPr>
        <w:t xml:space="preserve"> manual ____________________          </w:t>
      </w:r>
      <w:proofErr w:type="spellStart"/>
      <w:r>
        <w:rPr>
          <w:sz w:val="24"/>
          <w:szCs w:val="24"/>
        </w:rPr>
        <w:t>Ax,Ay</w:t>
      </w:r>
      <w:proofErr w:type="spellEnd"/>
      <w:r>
        <w:rPr>
          <w:sz w:val="24"/>
          <w:szCs w:val="24"/>
        </w:rPr>
        <w:t xml:space="preserve"> circle ____________________</w:t>
      </w:r>
    </w:p>
    <w:p w:rsidR="0088239F" w:rsidRDefault="0088239F" w:rsidP="00C1651D">
      <w:pPr>
        <w:rPr>
          <w:sz w:val="24"/>
          <w:szCs w:val="24"/>
        </w:rPr>
      </w:pPr>
    </w:p>
    <w:p w:rsidR="0088239F" w:rsidRDefault="00E01BA9" w:rsidP="00C1651D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42950</wp:posOffset>
                </wp:positionH>
                <wp:positionV relativeFrom="paragraph">
                  <wp:posOffset>73025</wp:posOffset>
                </wp:positionV>
                <wp:extent cx="4238625" cy="4418965"/>
                <wp:effectExtent l="0" t="0" r="0" b="57785"/>
                <wp:wrapNone/>
                <wp:docPr id="66" name="Group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8625" cy="4418965"/>
                          <a:chOff x="0" y="0"/>
                          <a:chExt cx="4238625" cy="4418965"/>
                        </a:xfrm>
                      </wpg:grpSpPr>
                      <wps:wsp>
                        <wps:cNvPr id="2" name="Line 517"/>
                        <wps:cNvCnPr>
                          <a:cxnSpLocks noChangeShapeType="1"/>
                        </wps:cNvCnPr>
                        <wps:spPr bwMode="auto">
                          <a:xfrm>
                            <a:off x="152400" y="914400"/>
                            <a:ext cx="394716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" name="Group 526"/>
                        <wpg:cNvGrpSpPr>
                          <a:grpSpLocks/>
                        </wpg:cNvGrpSpPr>
                        <wpg:grpSpPr bwMode="auto">
                          <a:xfrm rot="202799">
                            <a:off x="1057275" y="0"/>
                            <a:ext cx="2644140" cy="3755390"/>
                            <a:chOff x="1755" y="1675"/>
                            <a:chExt cx="6835" cy="9700"/>
                          </a:xfrm>
                        </wpg:grpSpPr>
                        <wps:wsp>
                          <wps:cNvPr id="12" name="Freeform 527"/>
                          <wps:cNvSpPr>
                            <a:spLocks/>
                          </wps:cNvSpPr>
                          <wps:spPr bwMode="auto">
                            <a:xfrm>
                              <a:off x="1755" y="1675"/>
                              <a:ext cx="6835" cy="9700"/>
                            </a:xfrm>
                            <a:custGeom>
                              <a:avLst/>
                              <a:gdLst>
                                <a:gd name="T0" fmla="*/ 6570 w 6835"/>
                                <a:gd name="T1" fmla="*/ 960 h 9700"/>
                                <a:gd name="T2" fmla="*/ 6835 w 6835"/>
                                <a:gd name="T3" fmla="*/ 695 h 9700"/>
                                <a:gd name="T4" fmla="*/ 6780 w 6835"/>
                                <a:gd name="T5" fmla="*/ 305 h 9700"/>
                                <a:gd name="T6" fmla="*/ 6755 w 6835"/>
                                <a:gd name="T7" fmla="*/ 210 h 9700"/>
                                <a:gd name="T8" fmla="*/ 6710 w 6835"/>
                                <a:gd name="T9" fmla="*/ 115 h 9700"/>
                                <a:gd name="T10" fmla="*/ 6645 w 6835"/>
                                <a:gd name="T11" fmla="*/ 55 h 9700"/>
                                <a:gd name="T12" fmla="*/ 6555 w 6835"/>
                                <a:gd name="T13" fmla="*/ 10 h 9700"/>
                                <a:gd name="T14" fmla="*/ 6450 w 6835"/>
                                <a:gd name="T15" fmla="*/ 0 h 9700"/>
                                <a:gd name="T16" fmla="*/ 6340 w 6835"/>
                                <a:gd name="T17" fmla="*/ 10 h 9700"/>
                                <a:gd name="T18" fmla="*/ 375 w 6835"/>
                                <a:gd name="T19" fmla="*/ 1595 h 9700"/>
                                <a:gd name="T20" fmla="*/ 265 w 6835"/>
                                <a:gd name="T21" fmla="*/ 1635 h 9700"/>
                                <a:gd name="T22" fmla="*/ 160 w 6835"/>
                                <a:gd name="T23" fmla="*/ 1710 h 9700"/>
                                <a:gd name="T24" fmla="*/ 85 w 6835"/>
                                <a:gd name="T25" fmla="*/ 1800 h 9700"/>
                                <a:gd name="T26" fmla="*/ 30 w 6835"/>
                                <a:gd name="T27" fmla="*/ 1905 h 9700"/>
                                <a:gd name="T28" fmla="*/ 0 w 6835"/>
                                <a:gd name="T29" fmla="*/ 2045 h 9700"/>
                                <a:gd name="T30" fmla="*/ 145 w 6835"/>
                                <a:gd name="T31" fmla="*/ 9190 h 9700"/>
                                <a:gd name="T32" fmla="*/ 170 w 6835"/>
                                <a:gd name="T33" fmla="*/ 9335 h 9700"/>
                                <a:gd name="T34" fmla="*/ 220 w 6835"/>
                                <a:gd name="T35" fmla="*/ 9480 h 9700"/>
                                <a:gd name="T36" fmla="*/ 290 w 6835"/>
                                <a:gd name="T37" fmla="*/ 9565 h 9700"/>
                                <a:gd name="T38" fmla="*/ 385 w 6835"/>
                                <a:gd name="T39" fmla="*/ 9635 h 9700"/>
                                <a:gd name="T40" fmla="*/ 495 w 6835"/>
                                <a:gd name="T41" fmla="*/ 9680 h 9700"/>
                                <a:gd name="T42" fmla="*/ 650 w 6835"/>
                                <a:gd name="T43" fmla="*/ 9700 h 9700"/>
                                <a:gd name="T44" fmla="*/ 805 w 6835"/>
                                <a:gd name="T45" fmla="*/ 9680 h 9700"/>
                                <a:gd name="T46" fmla="*/ 930 w 6835"/>
                                <a:gd name="T47" fmla="*/ 9620 h 9700"/>
                                <a:gd name="T48" fmla="*/ 1020 w 6835"/>
                                <a:gd name="T49" fmla="*/ 9540 h 9700"/>
                                <a:gd name="T50" fmla="*/ 1080 w 6835"/>
                                <a:gd name="T51" fmla="*/ 9460 h 9700"/>
                                <a:gd name="T52" fmla="*/ 1120 w 6835"/>
                                <a:gd name="T53" fmla="*/ 9340 h 9700"/>
                                <a:gd name="T54" fmla="*/ 1130 w 6835"/>
                                <a:gd name="T55" fmla="*/ 9255 h 9700"/>
                                <a:gd name="T56" fmla="*/ 1445 w 6835"/>
                                <a:gd name="T57" fmla="*/ 3090 h 9700"/>
                                <a:gd name="T58" fmla="*/ 1465 w 6835"/>
                                <a:gd name="T59" fmla="*/ 2920 h 9700"/>
                                <a:gd name="T60" fmla="*/ 1500 w 6835"/>
                                <a:gd name="T61" fmla="*/ 2800 h 9700"/>
                                <a:gd name="T62" fmla="*/ 1570 w 6835"/>
                                <a:gd name="T63" fmla="*/ 2680 h 9700"/>
                                <a:gd name="T64" fmla="*/ 1665 w 6835"/>
                                <a:gd name="T65" fmla="*/ 2555 h 9700"/>
                                <a:gd name="T66" fmla="*/ 1765 w 6835"/>
                                <a:gd name="T67" fmla="*/ 2440 h 9700"/>
                                <a:gd name="T68" fmla="*/ 1890 w 6835"/>
                                <a:gd name="T69" fmla="*/ 2360 h 9700"/>
                                <a:gd name="T70" fmla="*/ 2005 w 6835"/>
                                <a:gd name="T71" fmla="*/ 2305 h 9700"/>
                                <a:gd name="T72" fmla="*/ 6325 w 6835"/>
                                <a:gd name="T73" fmla="*/ 605 h 9700"/>
                                <a:gd name="T74" fmla="*/ 6395 w 6835"/>
                                <a:gd name="T75" fmla="*/ 585 h 9700"/>
                                <a:gd name="T76" fmla="*/ 6465 w 6835"/>
                                <a:gd name="T77" fmla="*/ 610 h 9700"/>
                                <a:gd name="T78" fmla="*/ 6505 w 6835"/>
                                <a:gd name="T79" fmla="*/ 655 h 9700"/>
                                <a:gd name="T80" fmla="*/ 6520 w 6835"/>
                                <a:gd name="T81" fmla="*/ 710 h 9700"/>
                                <a:gd name="T82" fmla="*/ 6570 w 6835"/>
                                <a:gd name="T83" fmla="*/ 960 h 97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6835" h="9700">
                                  <a:moveTo>
                                    <a:pt x="6570" y="960"/>
                                  </a:moveTo>
                                  <a:lnTo>
                                    <a:pt x="6835" y="695"/>
                                  </a:lnTo>
                                  <a:lnTo>
                                    <a:pt x="6780" y="305"/>
                                  </a:lnTo>
                                  <a:lnTo>
                                    <a:pt x="6755" y="210"/>
                                  </a:lnTo>
                                  <a:lnTo>
                                    <a:pt x="6710" y="115"/>
                                  </a:lnTo>
                                  <a:lnTo>
                                    <a:pt x="6645" y="55"/>
                                  </a:lnTo>
                                  <a:lnTo>
                                    <a:pt x="6555" y="10"/>
                                  </a:lnTo>
                                  <a:lnTo>
                                    <a:pt x="6450" y="0"/>
                                  </a:lnTo>
                                  <a:lnTo>
                                    <a:pt x="6340" y="10"/>
                                  </a:lnTo>
                                  <a:lnTo>
                                    <a:pt x="375" y="1595"/>
                                  </a:lnTo>
                                  <a:lnTo>
                                    <a:pt x="265" y="1635"/>
                                  </a:lnTo>
                                  <a:lnTo>
                                    <a:pt x="160" y="1710"/>
                                  </a:lnTo>
                                  <a:lnTo>
                                    <a:pt x="85" y="1800"/>
                                  </a:lnTo>
                                  <a:lnTo>
                                    <a:pt x="30" y="1905"/>
                                  </a:lnTo>
                                  <a:lnTo>
                                    <a:pt x="0" y="2045"/>
                                  </a:lnTo>
                                  <a:lnTo>
                                    <a:pt x="145" y="9190"/>
                                  </a:lnTo>
                                  <a:lnTo>
                                    <a:pt x="170" y="9335"/>
                                  </a:lnTo>
                                  <a:lnTo>
                                    <a:pt x="220" y="9480"/>
                                  </a:lnTo>
                                  <a:lnTo>
                                    <a:pt x="290" y="9565"/>
                                  </a:lnTo>
                                  <a:lnTo>
                                    <a:pt x="385" y="9635"/>
                                  </a:lnTo>
                                  <a:lnTo>
                                    <a:pt x="495" y="9680"/>
                                  </a:lnTo>
                                  <a:lnTo>
                                    <a:pt x="650" y="9700"/>
                                  </a:lnTo>
                                  <a:lnTo>
                                    <a:pt x="805" y="9680"/>
                                  </a:lnTo>
                                  <a:lnTo>
                                    <a:pt x="930" y="9620"/>
                                  </a:lnTo>
                                  <a:lnTo>
                                    <a:pt x="1020" y="9540"/>
                                  </a:lnTo>
                                  <a:lnTo>
                                    <a:pt x="1080" y="9460"/>
                                  </a:lnTo>
                                  <a:lnTo>
                                    <a:pt x="1120" y="9340"/>
                                  </a:lnTo>
                                  <a:lnTo>
                                    <a:pt x="1130" y="9255"/>
                                  </a:lnTo>
                                  <a:lnTo>
                                    <a:pt x="1445" y="3090"/>
                                  </a:lnTo>
                                  <a:lnTo>
                                    <a:pt x="1465" y="2920"/>
                                  </a:lnTo>
                                  <a:lnTo>
                                    <a:pt x="1500" y="2800"/>
                                  </a:lnTo>
                                  <a:lnTo>
                                    <a:pt x="1570" y="2680"/>
                                  </a:lnTo>
                                  <a:lnTo>
                                    <a:pt x="1665" y="2555"/>
                                  </a:lnTo>
                                  <a:lnTo>
                                    <a:pt x="1765" y="2440"/>
                                  </a:lnTo>
                                  <a:lnTo>
                                    <a:pt x="1890" y="2360"/>
                                  </a:lnTo>
                                  <a:lnTo>
                                    <a:pt x="2005" y="2305"/>
                                  </a:lnTo>
                                  <a:lnTo>
                                    <a:pt x="6325" y="605"/>
                                  </a:lnTo>
                                  <a:lnTo>
                                    <a:pt x="6395" y="585"/>
                                  </a:lnTo>
                                  <a:lnTo>
                                    <a:pt x="6465" y="610"/>
                                  </a:lnTo>
                                  <a:lnTo>
                                    <a:pt x="6505" y="655"/>
                                  </a:lnTo>
                                  <a:lnTo>
                                    <a:pt x="6520" y="710"/>
                                  </a:lnTo>
                                  <a:lnTo>
                                    <a:pt x="6570" y="9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Oval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9" y="3603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5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2" y="10741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522"/>
                        <wpg:cNvGrpSpPr>
                          <a:grpSpLocks/>
                        </wpg:cNvGrpSpPr>
                        <wpg:grpSpPr bwMode="auto">
                          <a:xfrm rot="441194">
                            <a:off x="895350" y="685800"/>
                            <a:ext cx="2615565" cy="3633470"/>
                            <a:chOff x="3780" y="4885"/>
                            <a:chExt cx="6760" cy="9385"/>
                          </a:xfrm>
                        </wpg:grpSpPr>
                        <wps:wsp>
                          <wps:cNvPr id="8" name="Freeform 523"/>
                          <wps:cNvSpPr>
                            <a:spLocks/>
                          </wps:cNvSpPr>
                          <wps:spPr bwMode="auto">
                            <a:xfrm>
                              <a:off x="3780" y="4885"/>
                              <a:ext cx="6760" cy="9385"/>
                            </a:xfrm>
                            <a:custGeom>
                              <a:avLst/>
                              <a:gdLst>
                                <a:gd name="T0" fmla="*/ 6715 w 6760"/>
                                <a:gd name="T1" fmla="*/ 505 h 9385"/>
                                <a:gd name="T2" fmla="*/ 6260 w 6760"/>
                                <a:gd name="T3" fmla="*/ 875 h 9385"/>
                                <a:gd name="T4" fmla="*/ 6270 w 6760"/>
                                <a:gd name="T5" fmla="*/ 1040 h 9385"/>
                                <a:gd name="T6" fmla="*/ 6250 w 6760"/>
                                <a:gd name="T7" fmla="*/ 1115 h 9385"/>
                                <a:gd name="T8" fmla="*/ 6205 w 6760"/>
                                <a:gd name="T9" fmla="*/ 1165 h 9385"/>
                                <a:gd name="T10" fmla="*/ 6140 w 6760"/>
                                <a:gd name="T11" fmla="*/ 1185 h 9385"/>
                                <a:gd name="T12" fmla="*/ 6055 w 6760"/>
                                <a:gd name="T13" fmla="*/ 1185 h 9385"/>
                                <a:gd name="T14" fmla="*/ 610 w 6760"/>
                                <a:gd name="T15" fmla="*/ 5 h 9385"/>
                                <a:gd name="T16" fmla="*/ 465 w 6760"/>
                                <a:gd name="T17" fmla="*/ 0 h 9385"/>
                                <a:gd name="T18" fmla="*/ 325 w 6760"/>
                                <a:gd name="T19" fmla="*/ 20 h 9385"/>
                                <a:gd name="T20" fmla="*/ 220 w 6760"/>
                                <a:gd name="T21" fmla="*/ 75 h 9385"/>
                                <a:gd name="T22" fmla="*/ 100 w 6760"/>
                                <a:gd name="T23" fmla="*/ 185 h 9385"/>
                                <a:gd name="T24" fmla="*/ 20 w 6760"/>
                                <a:gd name="T25" fmla="*/ 330 h 9385"/>
                                <a:gd name="T26" fmla="*/ 0 w 6760"/>
                                <a:gd name="T27" fmla="*/ 480 h 9385"/>
                                <a:gd name="T28" fmla="*/ 30 w 6760"/>
                                <a:gd name="T29" fmla="*/ 625 h 9385"/>
                                <a:gd name="T30" fmla="*/ 80 w 6760"/>
                                <a:gd name="T31" fmla="*/ 750 h 9385"/>
                                <a:gd name="T32" fmla="*/ 165 w 6760"/>
                                <a:gd name="T33" fmla="*/ 855 h 9385"/>
                                <a:gd name="T34" fmla="*/ 260 w 6760"/>
                                <a:gd name="T35" fmla="*/ 925 h 9385"/>
                                <a:gd name="T36" fmla="*/ 360 w 6760"/>
                                <a:gd name="T37" fmla="*/ 960 h 9385"/>
                                <a:gd name="T38" fmla="*/ 5325 w 6760"/>
                                <a:gd name="T39" fmla="*/ 2040 h 9385"/>
                                <a:gd name="T40" fmla="*/ 5460 w 6760"/>
                                <a:gd name="T41" fmla="*/ 2095 h 9385"/>
                                <a:gd name="T42" fmla="*/ 5555 w 6760"/>
                                <a:gd name="T43" fmla="*/ 2180 h 9385"/>
                                <a:gd name="T44" fmla="*/ 5635 w 6760"/>
                                <a:gd name="T45" fmla="*/ 2275 h 9385"/>
                                <a:gd name="T46" fmla="*/ 5700 w 6760"/>
                                <a:gd name="T47" fmla="*/ 2410 h 9385"/>
                                <a:gd name="T48" fmla="*/ 5735 w 6760"/>
                                <a:gd name="T49" fmla="*/ 2525 h 9385"/>
                                <a:gd name="T50" fmla="*/ 5735 w 6760"/>
                                <a:gd name="T51" fmla="*/ 2640 h 9385"/>
                                <a:gd name="T52" fmla="*/ 5735 w 6760"/>
                                <a:gd name="T53" fmla="*/ 2765 h 9385"/>
                                <a:gd name="T54" fmla="*/ 5780 w 6760"/>
                                <a:gd name="T55" fmla="*/ 8925 h 9385"/>
                                <a:gd name="T56" fmla="*/ 5815 w 6760"/>
                                <a:gd name="T57" fmla="*/ 9060 h 9385"/>
                                <a:gd name="T58" fmla="*/ 5870 w 6760"/>
                                <a:gd name="T59" fmla="*/ 9175 h 9385"/>
                                <a:gd name="T60" fmla="*/ 5945 w 6760"/>
                                <a:gd name="T61" fmla="*/ 9250 h 9385"/>
                                <a:gd name="T62" fmla="*/ 6025 w 6760"/>
                                <a:gd name="T63" fmla="*/ 9325 h 9385"/>
                                <a:gd name="T64" fmla="*/ 6140 w 6760"/>
                                <a:gd name="T65" fmla="*/ 9370 h 9385"/>
                                <a:gd name="T66" fmla="*/ 6250 w 6760"/>
                                <a:gd name="T67" fmla="*/ 9385 h 9385"/>
                                <a:gd name="T68" fmla="*/ 6365 w 6760"/>
                                <a:gd name="T69" fmla="*/ 9380 h 9385"/>
                                <a:gd name="T70" fmla="*/ 6480 w 6760"/>
                                <a:gd name="T71" fmla="*/ 9350 h 9385"/>
                                <a:gd name="T72" fmla="*/ 6570 w 6760"/>
                                <a:gd name="T73" fmla="*/ 9275 h 9385"/>
                                <a:gd name="T74" fmla="*/ 6670 w 6760"/>
                                <a:gd name="T75" fmla="*/ 9195 h 9385"/>
                                <a:gd name="T76" fmla="*/ 6735 w 6760"/>
                                <a:gd name="T77" fmla="*/ 9085 h 9385"/>
                                <a:gd name="T78" fmla="*/ 6760 w 6760"/>
                                <a:gd name="T79" fmla="*/ 8935 h 9385"/>
                                <a:gd name="T80" fmla="*/ 6715 w 6760"/>
                                <a:gd name="T81" fmla="*/ 505 h 9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6760" h="9385">
                                  <a:moveTo>
                                    <a:pt x="6715" y="505"/>
                                  </a:moveTo>
                                  <a:lnTo>
                                    <a:pt x="6260" y="875"/>
                                  </a:lnTo>
                                  <a:lnTo>
                                    <a:pt x="6270" y="1040"/>
                                  </a:lnTo>
                                  <a:lnTo>
                                    <a:pt x="6250" y="1115"/>
                                  </a:lnTo>
                                  <a:lnTo>
                                    <a:pt x="6205" y="1165"/>
                                  </a:lnTo>
                                  <a:lnTo>
                                    <a:pt x="6140" y="1185"/>
                                  </a:lnTo>
                                  <a:lnTo>
                                    <a:pt x="6055" y="1185"/>
                                  </a:lnTo>
                                  <a:lnTo>
                                    <a:pt x="610" y="5"/>
                                  </a:lnTo>
                                  <a:lnTo>
                                    <a:pt x="465" y="0"/>
                                  </a:lnTo>
                                  <a:lnTo>
                                    <a:pt x="325" y="20"/>
                                  </a:lnTo>
                                  <a:lnTo>
                                    <a:pt x="220" y="75"/>
                                  </a:lnTo>
                                  <a:lnTo>
                                    <a:pt x="100" y="185"/>
                                  </a:lnTo>
                                  <a:lnTo>
                                    <a:pt x="20" y="33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30" y="625"/>
                                  </a:lnTo>
                                  <a:lnTo>
                                    <a:pt x="80" y="750"/>
                                  </a:lnTo>
                                  <a:lnTo>
                                    <a:pt x="165" y="855"/>
                                  </a:lnTo>
                                  <a:lnTo>
                                    <a:pt x="260" y="925"/>
                                  </a:lnTo>
                                  <a:lnTo>
                                    <a:pt x="360" y="960"/>
                                  </a:lnTo>
                                  <a:lnTo>
                                    <a:pt x="5325" y="2040"/>
                                  </a:lnTo>
                                  <a:lnTo>
                                    <a:pt x="5460" y="2095"/>
                                  </a:lnTo>
                                  <a:lnTo>
                                    <a:pt x="5555" y="2180"/>
                                  </a:lnTo>
                                  <a:lnTo>
                                    <a:pt x="5635" y="2275"/>
                                  </a:lnTo>
                                  <a:lnTo>
                                    <a:pt x="5700" y="2410"/>
                                  </a:lnTo>
                                  <a:lnTo>
                                    <a:pt x="5735" y="2525"/>
                                  </a:lnTo>
                                  <a:lnTo>
                                    <a:pt x="5735" y="2640"/>
                                  </a:lnTo>
                                  <a:lnTo>
                                    <a:pt x="5735" y="2765"/>
                                  </a:lnTo>
                                  <a:lnTo>
                                    <a:pt x="5780" y="8925"/>
                                  </a:lnTo>
                                  <a:lnTo>
                                    <a:pt x="5815" y="9060"/>
                                  </a:lnTo>
                                  <a:lnTo>
                                    <a:pt x="5870" y="9175"/>
                                  </a:lnTo>
                                  <a:lnTo>
                                    <a:pt x="5945" y="9250"/>
                                  </a:lnTo>
                                  <a:lnTo>
                                    <a:pt x="6025" y="9325"/>
                                  </a:lnTo>
                                  <a:lnTo>
                                    <a:pt x="6140" y="9370"/>
                                  </a:lnTo>
                                  <a:lnTo>
                                    <a:pt x="6250" y="9385"/>
                                  </a:lnTo>
                                  <a:lnTo>
                                    <a:pt x="6365" y="9380"/>
                                  </a:lnTo>
                                  <a:lnTo>
                                    <a:pt x="6480" y="9350"/>
                                  </a:lnTo>
                                  <a:lnTo>
                                    <a:pt x="6570" y="9275"/>
                                  </a:lnTo>
                                  <a:lnTo>
                                    <a:pt x="6670" y="9195"/>
                                  </a:lnTo>
                                  <a:lnTo>
                                    <a:pt x="6735" y="9085"/>
                                  </a:lnTo>
                                  <a:lnTo>
                                    <a:pt x="6760" y="8935"/>
                                  </a:lnTo>
                                  <a:lnTo>
                                    <a:pt x="6715" y="50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Oval 524"/>
                          <wps:cNvSpPr>
                            <a:spLocks noChangeArrowheads="1"/>
                          </wps:cNvSpPr>
                          <wps:spPr bwMode="auto">
                            <a:xfrm>
                              <a:off x="9890" y="13646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Oval 5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142" y="5218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" name="Group 518"/>
                        <wpg:cNvGrpSpPr>
                          <a:grpSpLocks/>
                        </wpg:cNvGrpSpPr>
                        <wpg:grpSpPr bwMode="auto">
                          <a:xfrm rot="20010176">
                            <a:off x="304800" y="3476625"/>
                            <a:ext cx="1125855" cy="379730"/>
                            <a:chOff x="4565" y="8760"/>
                            <a:chExt cx="2910" cy="980"/>
                          </a:xfrm>
                        </wpg:grpSpPr>
                        <wps:wsp>
                          <wps:cNvPr id="4" name="Freeform 519"/>
                          <wps:cNvSpPr>
                            <a:spLocks/>
                          </wps:cNvSpPr>
                          <wps:spPr bwMode="auto">
                            <a:xfrm>
                              <a:off x="4565" y="8760"/>
                              <a:ext cx="2910" cy="980"/>
                            </a:xfrm>
                            <a:custGeom>
                              <a:avLst/>
                              <a:gdLst>
                                <a:gd name="T0" fmla="*/ 450 w 2910"/>
                                <a:gd name="T1" fmla="*/ 20 h 980"/>
                                <a:gd name="T2" fmla="*/ 2440 w 2910"/>
                                <a:gd name="T3" fmla="*/ 0 h 980"/>
                                <a:gd name="T4" fmla="*/ 2585 w 2910"/>
                                <a:gd name="T5" fmla="*/ 30 h 980"/>
                                <a:gd name="T6" fmla="*/ 2715 w 2910"/>
                                <a:gd name="T7" fmla="*/ 95 h 980"/>
                                <a:gd name="T8" fmla="*/ 2830 w 2910"/>
                                <a:gd name="T9" fmla="*/ 215 h 980"/>
                                <a:gd name="T10" fmla="*/ 2895 w 2910"/>
                                <a:gd name="T11" fmla="*/ 340 h 980"/>
                                <a:gd name="T12" fmla="*/ 2910 w 2910"/>
                                <a:gd name="T13" fmla="*/ 495 h 980"/>
                                <a:gd name="T14" fmla="*/ 2890 w 2910"/>
                                <a:gd name="T15" fmla="*/ 615 h 980"/>
                                <a:gd name="T16" fmla="*/ 2850 w 2910"/>
                                <a:gd name="T17" fmla="*/ 725 h 980"/>
                                <a:gd name="T18" fmla="*/ 2770 w 2910"/>
                                <a:gd name="T19" fmla="*/ 830 h 980"/>
                                <a:gd name="T20" fmla="*/ 2685 w 2910"/>
                                <a:gd name="T21" fmla="*/ 895 h 980"/>
                                <a:gd name="T22" fmla="*/ 2565 w 2910"/>
                                <a:gd name="T23" fmla="*/ 935 h 980"/>
                                <a:gd name="T24" fmla="*/ 2425 w 2910"/>
                                <a:gd name="T25" fmla="*/ 955 h 980"/>
                                <a:gd name="T26" fmla="*/ 440 w 2910"/>
                                <a:gd name="T27" fmla="*/ 980 h 980"/>
                                <a:gd name="T28" fmla="*/ 315 w 2910"/>
                                <a:gd name="T29" fmla="*/ 950 h 980"/>
                                <a:gd name="T30" fmla="*/ 175 w 2910"/>
                                <a:gd name="T31" fmla="*/ 870 h 980"/>
                                <a:gd name="T32" fmla="*/ 75 w 2910"/>
                                <a:gd name="T33" fmla="*/ 745 h 980"/>
                                <a:gd name="T34" fmla="*/ 20 w 2910"/>
                                <a:gd name="T35" fmla="*/ 640 h 980"/>
                                <a:gd name="T36" fmla="*/ 0 w 2910"/>
                                <a:gd name="T37" fmla="*/ 490 h 980"/>
                                <a:gd name="T38" fmla="*/ 10 w 2910"/>
                                <a:gd name="T39" fmla="*/ 355 h 980"/>
                                <a:gd name="T40" fmla="*/ 60 w 2910"/>
                                <a:gd name="T41" fmla="*/ 255 h 980"/>
                                <a:gd name="T42" fmla="*/ 130 w 2910"/>
                                <a:gd name="T43" fmla="*/ 165 h 980"/>
                                <a:gd name="T44" fmla="*/ 220 w 2910"/>
                                <a:gd name="T45" fmla="*/ 90 h 980"/>
                                <a:gd name="T46" fmla="*/ 330 w 2910"/>
                                <a:gd name="T47" fmla="*/ 30 h 980"/>
                                <a:gd name="T48" fmla="*/ 450 w 2910"/>
                                <a:gd name="T49" fmla="*/ 20 h 9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2910" h="980">
                                  <a:moveTo>
                                    <a:pt x="450" y="20"/>
                                  </a:moveTo>
                                  <a:lnTo>
                                    <a:pt x="2440" y="0"/>
                                  </a:lnTo>
                                  <a:lnTo>
                                    <a:pt x="2585" y="30"/>
                                  </a:lnTo>
                                  <a:lnTo>
                                    <a:pt x="2715" y="95"/>
                                  </a:lnTo>
                                  <a:lnTo>
                                    <a:pt x="2830" y="215"/>
                                  </a:lnTo>
                                  <a:lnTo>
                                    <a:pt x="2895" y="340"/>
                                  </a:lnTo>
                                  <a:lnTo>
                                    <a:pt x="2910" y="495"/>
                                  </a:lnTo>
                                  <a:lnTo>
                                    <a:pt x="2890" y="615"/>
                                  </a:lnTo>
                                  <a:lnTo>
                                    <a:pt x="2850" y="725"/>
                                  </a:lnTo>
                                  <a:lnTo>
                                    <a:pt x="2770" y="830"/>
                                  </a:lnTo>
                                  <a:lnTo>
                                    <a:pt x="2685" y="895"/>
                                  </a:lnTo>
                                  <a:lnTo>
                                    <a:pt x="2565" y="935"/>
                                  </a:lnTo>
                                  <a:lnTo>
                                    <a:pt x="2425" y="955"/>
                                  </a:lnTo>
                                  <a:lnTo>
                                    <a:pt x="440" y="980"/>
                                  </a:lnTo>
                                  <a:lnTo>
                                    <a:pt x="315" y="950"/>
                                  </a:lnTo>
                                  <a:lnTo>
                                    <a:pt x="175" y="870"/>
                                  </a:lnTo>
                                  <a:lnTo>
                                    <a:pt x="75" y="745"/>
                                  </a:lnTo>
                                  <a:lnTo>
                                    <a:pt x="20" y="640"/>
                                  </a:lnTo>
                                  <a:lnTo>
                                    <a:pt x="0" y="490"/>
                                  </a:lnTo>
                                  <a:lnTo>
                                    <a:pt x="10" y="355"/>
                                  </a:lnTo>
                                  <a:lnTo>
                                    <a:pt x="60" y="255"/>
                                  </a:lnTo>
                                  <a:lnTo>
                                    <a:pt x="130" y="165"/>
                                  </a:lnTo>
                                  <a:lnTo>
                                    <a:pt x="220" y="90"/>
                                  </a:lnTo>
                                  <a:lnTo>
                                    <a:pt x="330" y="30"/>
                                  </a:lnTo>
                                  <a:lnTo>
                                    <a:pt x="45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6853" y="9098"/>
                              <a:ext cx="288" cy="2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9107"/>
                              <a:ext cx="288" cy="2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530"/>
                        <wpg:cNvGrpSpPr>
                          <a:grpSpLocks/>
                        </wpg:cNvGrpSpPr>
                        <wpg:grpSpPr bwMode="auto">
                          <a:xfrm>
                            <a:off x="361950" y="3781425"/>
                            <a:ext cx="339090" cy="218440"/>
                            <a:chOff x="6451" y="7315"/>
                            <a:chExt cx="864" cy="576"/>
                          </a:xfrm>
                        </wpg:grpSpPr>
                        <wps:wsp>
                          <wps:cNvPr id="16" name="Oval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6739" y="7315"/>
                              <a:ext cx="288" cy="2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5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39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5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7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51" y="7747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5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51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5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95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5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39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5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83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5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27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" name="Line 543"/>
                        <wps:cNvCnPr>
                          <a:cxnSpLocks noChangeShapeType="1"/>
                        </wps:cNvCnPr>
                        <wps:spPr bwMode="auto">
                          <a:xfrm>
                            <a:off x="1314450" y="733425"/>
                            <a:ext cx="1790700" cy="3533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44"/>
                        <wps:cNvCnPr>
                          <a:cxnSpLocks noChangeShapeType="1"/>
                        </wps:cNvCnPr>
                        <wps:spPr bwMode="auto">
                          <a:xfrm flipH="1">
                            <a:off x="1200150" y="733425"/>
                            <a:ext cx="123825" cy="2762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45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875" y="3505200"/>
                            <a:ext cx="685800" cy="333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00150" y="3486150"/>
                            <a:ext cx="1064260" cy="8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Arc 549"/>
                        <wps:cNvSpPr>
                          <a:spLocks/>
                        </wps:cNvSpPr>
                        <wps:spPr bwMode="auto">
                          <a:xfrm>
                            <a:off x="1200150" y="2943225"/>
                            <a:ext cx="561975" cy="542925"/>
                          </a:xfrm>
                          <a:custGeom>
                            <a:avLst/>
                            <a:gdLst>
                              <a:gd name="G0" fmla="+- 0 0 0"/>
                              <a:gd name="G1" fmla="+- 21588 0 0"/>
                              <a:gd name="G2" fmla="+- 21600 0 0"/>
                              <a:gd name="T0" fmla="*/ 719 w 21600"/>
                              <a:gd name="T1" fmla="*/ 0 h 21588"/>
                              <a:gd name="T2" fmla="*/ 21600 w 21600"/>
                              <a:gd name="T3" fmla="*/ 21588 h 21588"/>
                              <a:gd name="T4" fmla="*/ 0 w 21600"/>
                              <a:gd name="T5" fmla="*/ 21588 h 215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588" fill="none" extrusionOk="0">
                                <a:moveTo>
                                  <a:pt x="719" y="-1"/>
                                </a:moveTo>
                                <a:cubicBezTo>
                                  <a:pt x="12362" y="387"/>
                                  <a:pt x="21600" y="9938"/>
                                  <a:pt x="21600" y="21588"/>
                                </a:cubicBezTo>
                              </a:path>
                              <a:path w="21600" h="21588" stroke="0" extrusionOk="0">
                                <a:moveTo>
                                  <a:pt x="719" y="-1"/>
                                </a:moveTo>
                                <a:cubicBezTo>
                                  <a:pt x="12362" y="387"/>
                                  <a:pt x="21600" y="9938"/>
                                  <a:pt x="21600" y="21588"/>
                                </a:cubicBezTo>
                                <a:lnTo>
                                  <a:pt x="0" y="2158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rc 548"/>
                        <wps:cNvSpPr>
                          <a:spLocks/>
                        </wps:cNvSpPr>
                        <wps:spPr bwMode="auto">
                          <a:xfrm>
                            <a:off x="2714625" y="3419475"/>
                            <a:ext cx="1233170" cy="828675"/>
                          </a:xfrm>
                          <a:custGeom>
                            <a:avLst/>
                            <a:gdLst>
                              <a:gd name="G0" fmla="+- 10043 0 0"/>
                              <a:gd name="G1" fmla="+- 21600 0 0"/>
                              <a:gd name="G2" fmla="+- 21600 0 0"/>
                              <a:gd name="T0" fmla="*/ 0 w 31643"/>
                              <a:gd name="T1" fmla="*/ 2477 h 21600"/>
                              <a:gd name="T2" fmla="*/ 31643 w 31643"/>
                              <a:gd name="T3" fmla="*/ 21600 h 21600"/>
                              <a:gd name="T4" fmla="*/ 10043 w 3164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1643" h="21600" fill="none" extrusionOk="0">
                                <a:moveTo>
                                  <a:pt x="-1" y="2476"/>
                                </a:moveTo>
                                <a:cubicBezTo>
                                  <a:pt x="3097" y="849"/>
                                  <a:pt x="6544" y="0"/>
                                  <a:pt x="10043" y="0"/>
                                </a:cubicBezTo>
                                <a:cubicBezTo>
                                  <a:pt x="21972" y="0"/>
                                  <a:pt x="31643" y="9670"/>
                                  <a:pt x="31643" y="21600"/>
                                </a:cubicBezTo>
                              </a:path>
                              <a:path w="31643" h="21600" stroke="0" extrusionOk="0">
                                <a:moveTo>
                                  <a:pt x="-1" y="2476"/>
                                </a:moveTo>
                                <a:cubicBezTo>
                                  <a:pt x="3097" y="849"/>
                                  <a:pt x="6544" y="0"/>
                                  <a:pt x="10043" y="0"/>
                                </a:cubicBezTo>
                                <a:cubicBezTo>
                                  <a:pt x="21972" y="0"/>
                                  <a:pt x="31643" y="9670"/>
                                  <a:pt x="31643" y="21600"/>
                                </a:cubicBezTo>
                                <a:lnTo>
                                  <a:pt x="1004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1343025" y="571500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1333500" y="3476625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1562100" y="2847975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694FD8" w:rsidRDefault="00FA5BE7" w:rsidP="00FA5BE7">
                              <w:pPr>
                                <w:rPr>
                                  <w:rFonts w:ascii="Symbol" w:hAnsi="Symbo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694FD8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558"/>
                        <wps:cNvSpPr>
                          <a:spLocks noChangeArrowheads="1"/>
                        </wps:cNvSpPr>
                        <wps:spPr bwMode="auto">
                          <a:xfrm>
                            <a:off x="3667125" y="102870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3419475" y="409575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3609975" y="647700"/>
                            <a:ext cx="62865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We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3667125" y="1009650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65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466725"/>
                            <a:ext cx="7620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V</w:t>
                              </w:r>
                              <w:r w:rsidRPr="00F63D7F"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WE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Oval 576"/>
                        <wps:cNvSpPr>
                          <a:spLocks noChangeArrowheads="1"/>
                        </wps:cNvSpPr>
                        <wps:spPr bwMode="auto">
                          <a:xfrm>
                            <a:off x="3657600" y="41910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5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85750" y="809625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40"/>
                        <wps:cNvCnPr>
                          <a:cxnSpLocks noChangeShapeType="1"/>
                        </wps:cNvCnPr>
                        <wps:spPr bwMode="auto">
                          <a:xfrm>
                            <a:off x="447675" y="4257675"/>
                            <a:ext cx="2651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875" y="3838575"/>
                            <a:ext cx="0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400" y="3829050"/>
                            <a:ext cx="1064260" cy="8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5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095625" y="4248150"/>
                            <a:ext cx="1064260" cy="8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rc 550"/>
                        <wps:cNvSpPr>
                          <a:spLocks/>
                        </wps:cNvSpPr>
                        <wps:spPr bwMode="auto">
                          <a:xfrm>
                            <a:off x="533400" y="3552825"/>
                            <a:ext cx="657225" cy="287020"/>
                          </a:xfrm>
                          <a:custGeom>
                            <a:avLst/>
                            <a:gdLst>
                              <a:gd name="G0" fmla="+- 0 0 0"/>
                              <a:gd name="G1" fmla="+- 10850 0 0"/>
                              <a:gd name="G2" fmla="+- 21600 0 0"/>
                              <a:gd name="T0" fmla="*/ 18677 w 21596"/>
                              <a:gd name="T1" fmla="*/ 0 h 10850"/>
                              <a:gd name="T2" fmla="*/ 21596 w 21596"/>
                              <a:gd name="T3" fmla="*/ 10435 h 10850"/>
                              <a:gd name="T4" fmla="*/ 0 w 21596"/>
                              <a:gd name="T5" fmla="*/ 10850 h 108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6" h="10850" fill="none" extrusionOk="0">
                                <a:moveTo>
                                  <a:pt x="18677" y="-1"/>
                                </a:moveTo>
                                <a:cubicBezTo>
                                  <a:pt x="20520" y="3173"/>
                                  <a:pt x="21525" y="6765"/>
                                  <a:pt x="21596" y="10434"/>
                                </a:cubicBezTo>
                              </a:path>
                              <a:path w="21596" h="10850" stroke="0" extrusionOk="0">
                                <a:moveTo>
                                  <a:pt x="18677" y="-1"/>
                                </a:moveTo>
                                <a:cubicBezTo>
                                  <a:pt x="20520" y="3173"/>
                                  <a:pt x="21525" y="6765"/>
                                  <a:pt x="21596" y="10434"/>
                                </a:cubicBezTo>
                                <a:lnTo>
                                  <a:pt x="0" y="1085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" y="3724275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2657475" y="3981450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3590925" y="3400425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694FD8" w:rsidRDefault="00FA5BE7" w:rsidP="00FA5BE7">
                              <w:pPr>
                                <w:rPr>
                                  <w:rFonts w:ascii="Symbol" w:hAnsi="Symbo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694FD8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1019175" y="3771900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694FD8" w:rsidRDefault="00FA5BE7" w:rsidP="00FA5BE7">
                              <w:pPr>
                                <w:rPr>
                                  <w:rFonts w:ascii="Symbol" w:hAnsi="Symbo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694FD8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</w:rPr>
                                <w:t></w:t>
                              </w:r>
                              <w:r w:rsidRPr="00694FD8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rc 562"/>
                        <wps:cNvSpPr>
                          <a:spLocks/>
                        </wps:cNvSpPr>
                        <wps:spPr bwMode="auto">
                          <a:xfrm>
                            <a:off x="314325" y="3448050"/>
                            <a:ext cx="561975" cy="529590"/>
                          </a:xfrm>
                          <a:custGeom>
                            <a:avLst/>
                            <a:gdLst>
                              <a:gd name="G0" fmla="+- 0 0 0"/>
                              <a:gd name="G1" fmla="+- 21047 0 0"/>
                              <a:gd name="G2" fmla="+- 21600 0 0"/>
                              <a:gd name="T0" fmla="*/ 4856 w 21600"/>
                              <a:gd name="T1" fmla="*/ 0 h 21047"/>
                              <a:gd name="T2" fmla="*/ 21600 w 21600"/>
                              <a:gd name="T3" fmla="*/ 21047 h 21047"/>
                              <a:gd name="T4" fmla="*/ 0 w 21600"/>
                              <a:gd name="T5" fmla="*/ 21047 h 210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047" fill="none" extrusionOk="0">
                                <a:moveTo>
                                  <a:pt x="4856" y="-1"/>
                                </a:moveTo>
                                <a:cubicBezTo>
                                  <a:pt x="14657" y="2261"/>
                                  <a:pt x="21600" y="10988"/>
                                  <a:pt x="21600" y="21047"/>
                                </a:cubicBezTo>
                              </a:path>
                              <a:path w="21600" h="21047" stroke="0" extrusionOk="0">
                                <a:moveTo>
                                  <a:pt x="4856" y="-1"/>
                                </a:moveTo>
                                <a:cubicBezTo>
                                  <a:pt x="14657" y="2261"/>
                                  <a:pt x="21600" y="10988"/>
                                  <a:pt x="21600" y="21047"/>
                                </a:cubicBezTo>
                                <a:lnTo>
                                  <a:pt x="0" y="2104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3124200"/>
                            <a:ext cx="485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694FD8" w:rsidRDefault="00FA5BE7" w:rsidP="00FA5BE7">
                              <w:pPr>
                                <w:rPr>
                                  <w:rFonts w:ascii="Symbol" w:hAnsi="Symbo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</w:rPr>
                                <w:t></w:t>
                              </w:r>
                              <w:r w:rsidRPr="00694FD8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1" name="Group 566"/>
                        <wpg:cNvGrpSpPr>
                          <a:grpSpLocks/>
                        </wpg:cNvGrpSpPr>
                        <wpg:grpSpPr bwMode="auto">
                          <a:xfrm>
                            <a:off x="2933700" y="4200525"/>
                            <a:ext cx="339090" cy="218440"/>
                            <a:chOff x="6451" y="7315"/>
                            <a:chExt cx="864" cy="576"/>
                          </a:xfrm>
                        </wpg:grpSpPr>
                        <wps:wsp>
                          <wps:cNvPr id="52" name="Oval 56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39" y="7315"/>
                              <a:ext cx="288" cy="2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5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39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7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51" y="7747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5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51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5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95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5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39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83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5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27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3286125"/>
                            <a:ext cx="244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170E85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170E85"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50" y="1790700"/>
                            <a:ext cx="244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170E85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579"/>
                        <wps:cNvSpPr txBox="1">
                          <a:spLocks noChangeArrowheads="1"/>
                        </wps:cNvSpPr>
                        <wps:spPr bwMode="auto">
                          <a:xfrm>
                            <a:off x="3352800" y="1752600"/>
                            <a:ext cx="244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BE7" w:rsidRPr="00170E85" w:rsidRDefault="00FA5BE7" w:rsidP="00FA5BE7">
                              <w:pP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0" y="1524000"/>
                            <a:ext cx="1143000" cy="752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1BA9" w:rsidRPr="00E01BA9" w:rsidRDefault="00E01BA9" w:rsidP="00E01BA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E01BA9">
                                <w:rPr>
                                  <w:rFonts w:ascii="Arial" w:hAnsi="Arial" w:cs="Arial"/>
                                </w:rPr>
                                <w:t xml:space="preserve">AB = 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r w:rsidRPr="00E01BA9">
                                <w:rPr>
                                  <w:rFonts w:ascii="Arial" w:hAnsi="Arial" w:cs="Arial"/>
                                </w:rPr>
                                <w:t>4.00 cm</w:t>
                              </w:r>
                            </w:p>
                            <w:p w:rsidR="00E01BA9" w:rsidRPr="00E01BA9" w:rsidRDefault="00E01BA9" w:rsidP="00E01BA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E01BA9">
                                <w:rPr>
                                  <w:rFonts w:ascii="Arial" w:hAnsi="Arial" w:cs="Arial"/>
                                </w:rPr>
                                <w:t>BC = 14.23 cm</w:t>
                              </w:r>
                            </w:p>
                            <w:p w:rsidR="00E01BA9" w:rsidRPr="00E01BA9" w:rsidRDefault="00E01BA9" w:rsidP="00E01BA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E01BA9">
                                <w:rPr>
                                  <w:rFonts w:ascii="Arial" w:hAnsi="Arial" w:cs="Arial"/>
                                </w:rPr>
                                <w:t>CD = 20.32 cm</w:t>
                              </w:r>
                            </w:p>
                            <w:p w:rsidR="00E01BA9" w:rsidRPr="00E01BA9" w:rsidRDefault="00E01BA9" w:rsidP="00E01BA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E01BA9">
                                <w:rPr>
                                  <w:rFonts w:ascii="Arial" w:hAnsi="Arial" w:cs="Arial"/>
                                </w:rPr>
                                <w:t>AD = 13.3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6" o:spid="_x0000_s1026" style="position:absolute;margin-left:58.5pt;margin-top:5.75pt;width:333.75pt;height:347.95pt;z-index:251659264" coordsize="42386,44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">
                <v:line id="Line 517" o:spid="_x0000_s1027" style="position:absolute;visibility:visible;mso-wrap-style:square" from="1524,9144" to="4099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" strokeweight="3pt"/>
                <v:group id="Group 526" o:spid="_x0000_s1028" style="position:absolute;left:10572;width:26442;height:37553;rotation:221511fd" coordorigin="1755,1675" coordsize="6835,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">
                  <v:shape id="Freeform 527" o:spid="_x0000_s1029" style="position:absolute;left:1755;top:1675;width:6835;height:9700;visibility:visible;mso-wrap-style:square;v-text-anchor:top" coordsize="6835,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" path="m6570,960l6835,695,6780,305r-25,-95l6710,115,6645,55,6555,10,6450,,6340,10,375,1595r-110,40l160,1710r-75,90l30,1905,,2045,145,9190r25,145l220,9480r70,85l385,9635r110,45l650,9700r155,-20l930,9620r90,-80l1080,9460r40,-120l1130,9255,1445,3090r20,-170l1500,2800r70,-120l1665,2555r100,-115l1890,2360r115,-55l6325,605r70,-20l6465,610r40,45l6520,710r50,250xe">
                    <v:path arrowok="t" o:connecttype="custom" o:connectlocs="6570,960;6835,695;6780,305;6755,210;6710,115;6645,55;6555,10;6450,0;6340,10;375,1595;265,1635;160,1710;85,1800;30,1905;0,2045;145,9190;170,9335;220,9480;290,9565;385,9635;495,9680;650,9700;805,9680;930,9620;1020,9540;1080,9460;1120,9340;1130,9255;1445,3090;1465,2920;1500,2800;1570,2680;1665,2555;1765,2440;1890,2360;2005,2305;6325,605;6395,585;6465,610;6505,655;6520,710;6570,960" o:connectangles="0,0,0,0,0,0,0,0,0,0,0,0,0,0,0,0,0,0,0,0,0,0,0,0,0,0,0,0,0,0,0,0,0,0,0,0,0,0,0,0,0,0"/>
                  </v:shape>
                  <v:oval id="Oval 528" o:spid="_x0000_s1030" style="position:absolute;left:2119;top:3603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"/>
                  <v:oval id="Oval 529" o:spid="_x0000_s1031" style="position:absolute;left:2262;top:10741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</v:group>
                <v:group id="Group 522" o:spid="_x0000_s1032" style="position:absolute;left:8953;top:6858;width:26156;height:36334;rotation:481901fd" coordorigin="3780,4885" coordsize="6760,9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">
                  <v:shape id="Freeform 523" o:spid="_x0000_s1033" style="position:absolute;left:3780;top:4885;width:6760;height:9385;visibility:visible;mso-wrap-style:square;v-text-anchor:top" coordsize="6760,9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" path="m6715,505l6260,875r10,165l6250,1115r-45,50l6140,1185r-85,l610,5,465,,325,20,220,75,100,185,20,330,,480,30,625,80,750r85,105l260,925r100,35l5325,2040r135,55l5555,2180r80,95l5700,2410r35,115l5735,2640r,125l5780,8925r35,135l5870,9175r75,75l6025,9325r115,45l6250,9385r115,-5l6480,9350r90,-75l6670,9195r65,-110l6760,8935,6715,505xe">
                    <v:path arrowok="t" o:connecttype="custom" o:connectlocs="6715,505;6260,875;6270,1040;6250,1115;6205,1165;6140,1185;6055,1185;610,5;465,0;325,20;220,75;100,185;20,330;0,480;30,625;80,750;165,855;260,925;360,960;5325,2040;5460,2095;5555,2180;5635,2275;5700,2410;5735,2525;5735,2640;5735,2765;5780,8925;5815,9060;5870,9175;5945,9250;6025,9325;6140,9370;6250,9385;6365,9380;6480,9350;6570,9275;6670,9195;6735,9085;6760,8935;6715,505" o:connectangles="0,0,0,0,0,0,0,0,0,0,0,0,0,0,0,0,0,0,0,0,0,0,0,0,0,0,0,0,0,0,0,0,0,0,0,0,0,0,0,0,0"/>
                  </v:shape>
                  <v:oval id="Oval 524" o:spid="_x0000_s1034" style="position:absolute;left:9890;top:1364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<v:oval id="Oval 525" o:spid="_x0000_s1035" style="position:absolute;left:4142;top:5218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6xU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ZVef9EB7PYXAAD//wMAUEsBAi0AFAAGAAgAAAAhANvh9svuAAAAhQEAABMAAAAAAAAAAAAA&#10;AAAAAAAAAFtDb250ZW50X1R5cGVzXS54bWxQSwECLQAUAAYACAAAACEAWvQsW78AAAAVAQAACwAA&#10;AAAAAAAAAAAAAAAfAQAAX3JlbHMvLnJlbHNQSwECLQAUAAYACAAAACEAVL+sVMMAAADbAAAADwAA&#10;AAAAAAAAAAAAAAAHAgAAZHJzL2Rvd25yZXYueG1sUEsFBgAAAAADAAMAtwAAAPcCAAAAAA==&#10;"/>
                </v:group>
                <v:group id="Group 518" o:spid="_x0000_s1036" style="position:absolute;left:3048;top:34766;width:11258;height:3797;rotation:-1736512fd" coordorigin="4565,8760" coordsize="2910,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">
                  <v:shape id="Freeform 519" o:spid="_x0000_s1037" style="position:absolute;left:4565;top:8760;width:2910;height:980;visibility:visible;mso-wrap-style:square;v-text-anchor:top" coordsize="2910,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" path="m450,20l2440,r145,30l2715,95r115,120l2895,340r15,155l2890,615r-40,110l2770,830r-85,65l2565,935r-140,20l440,980,315,950,175,870,75,745,20,640,,490,10,355,60,255r70,-90l220,90,330,30,450,20xe" filled="f">
                    <v:path arrowok="t" o:connecttype="custom" o:connectlocs="450,20;2440,0;2585,30;2715,95;2830,215;2895,340;2910,495;2890,615;2850,725;2770,830;2685,895;2565,935;2425,955;440,980;315,950;175,870;75,745;20,640;0,490;10,355;60,255;130,165;220,90;330,30;450,20" o:connectangles="0,0,0,0,0,0,0,0,0,0,0,0,0,0,0,0,0,0,0,0,0,0,0,0,0"/>
                  </v:shape>
                  <v:oval id="Oval 520" o:spid="_x0000_s1038" style="position:absolute;left:6853;top:9098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" filled="f"/>
                  <v:oval id="Oval 521" o:spid="_x0000_s1039" style="position:absolute;left:4896;top:9107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" filled="f"/>
                </v:group>
                <v:group id="Group 530" o:spid="_x0000_s1040" style="position:absolute;left:3619;top:37814;width:3391;height:2184" coordorigin="6451,7315" coordsize="864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Oval 531" o:spid="_x0000_s1041" style="position:absolute;left:6739;top:7315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" filled="f"/>
                  <v:line id="Line 532" o:spid="_x0000_s1042" style="position:absolute;visibility:visible;mso-wrap-style:square" from="6739,7459" to="6739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<v:line id="Line 533" o:spid="_x0000_s1043" style="position:absolute;visibility:visible;mso-wrap-style:square" from="7027,7459" to="7027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<v:line id="Line 534" o:spid="_x0000_s1044" style="position:absolute;visibility:visible;mso-wrap-style:square" from="6451,7747" to="7315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line id="Line 535" o:spid="_x0000_s1045" style="position:absolute;flip:y;visibility:visible;mso-wrap-style:square" from="6451,7747" to="6595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<v:line id="Line 536" o:spid="_x0000_s1046" style="position:absolute;flip:y;visibility:visible;mso-wrap-style:square" from="6595,7747" to="6739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  <v:line id="Line 537" o:spid="_x0000_s1047" style="position:absolute;flip:y;visibility:visible;mso-wrap-style:square" from="6739,7747" to="688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<v:line id="Line 538" o:spid="_x0000_s1048" style="position:absolute;flip:y;visibility:visible;mso-wrap-style:square" from="6883,7747" to="7027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  <v:line id="Line 539" o:spid="_x0000_s1049" style="position:absolute;flip:y;visibility:visible;mso-wrap-style:square" from="7027,7747" to="7171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</v:group>
                <v:line id="Line 543" o:spid="_x0000_s1050" style="position:absolute;visibility:visible;mso-wrap-style:square" from="13144,7334" to="31051,4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  <v:stroke dashstyle="dash"/>
                </v:line>
                <v:line id="Line 544" o:spid="_x0000_s1051" style="position:absolute;flip:x;visibility:visible;mso-wrap-style:square" from="12001,7334" to="13239,34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">
                  <v:stroke dashstyle="dash"/>
                </v:line>
                <v:line id="Line 545" o:spid="_x0000_s1052" style="position:absolute;flip:y;visibility:visible;mso-wrap-style:square" from="5238,35052" to="12096,38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">
                  <v:stroke dashstyle="dash"/>
                </v:line>
                <v:line id="Line 546" o:spid="_x0000_s1053" style="position:absolute;flip:y;visibility:visible;mso-wrap-style:square" from="12001,34861" to="22644,34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">
                  <v:stroke dashstyle="dash"/>
                </v:line>
                <v:shape id="Arc 549" o:spid="_x0000_s1054" style="position:absolute;left:12001;top:29432;width:5620;height:5429;visibility:visible;mso-wrap-style:square;v-text-anchor:top" coordsize="21600,21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" path="m719,-1nfc12362,387,21600,9938,21600,21588em719,-1nsc12362,387,21600,9938,21600,21588l,21588,719,-1xe" filled="f">
                  <v:stroke startarrow="block"/>
                  <v:path arrowok="t" o:extrusionok="f" o:connecttype="custom" o:connectlocs="18706,0;561975,542925;0,542925" o:connectangles="0,0,0"/>
                </v:shape>
                <v:shape id="Arc 548" o:spid="_x0000_s1055" style="position:absolute;left:27146;top:34194;width:12331;height:8287;visibility:visible;mso-wrap-style:square;v-text-anchor:top" coordsize="31643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" path="m-1,2476nfc3097,849,6544,,10043,,21972,,31643,9670,31643,21600em-1,2476nsc3097,849,6544,,10043,,21972,,31643,9670,31643,21600r-21600,l-1,2476xe" filled="f">
                  <v:stroke startarrow="block"/>
                  <v:path arrowok="t" o:extrusionok="f" o:connecttype="custom" o:connectlocs="0,95029;1233170,828675;391389,828675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3" o:spid="_x0000_s1056" type="#_x0000_t202" style="position:absolute;left:13430;top:5715;width:4858;height:4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552" o:spid="_x0000_s1057" type="#_x0000_t202" style="position:absolute;left:13335;top:34766;width:4857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556" o:spid="_x0000_s1058" type="#_x0000_t202" style="position:absolute;left:15621;top:28479;width:4857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FA5BE7" w:rsidRPr="00694FD8" w:rsidRDefault="00FA5BE7" w:rsidP="00FA5BE7">
                        <w:pPr>
                          <w:rPr>
                            <w:rFonts w:ascii="Symbol" w:hAnsi="Symbol" w:cs="Arial"/>
                            <w:b/>
                            <w:sz w:val="36"/>
                            <w:szCs w:val="36"/>
                          </w:rPr>
                        </w:pPr>
                        <w:r w:rsidRPr="00694FD8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</w:rPr>
                          <w:t></w:t>
                        </w:r>
                        <w:r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  <w:vertAlign w:val="subscript"/>
                          </w:rPr>
                          <w:t></w:t>
                        </w:r>
                      </w:p>
                    </w:txbxContent>
                  </v:textbox>
                </v:shape>
                <v:oval id="Oval 558" o:spid="_x0000_s1059" style="position:absolute;left:36671;top:10287;width:457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" fillcolor="black"/>
                <v:shape id="Text Box 560" o:spid="_x0000_s1060" type="#_x0000_t202" style="position:absolute;left:34194;top:4095;width:4858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v:shape id="Text Box 561" o:spid="_x0000_s1061" type="#_x0000_t202" style="position:absolute;left:36099;top:6477;width:6287;height:4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Web</w:t>
                        </w:r>
                      </w:p>
                    </w:txbxContent>
                  </v:textbox>
                </v:shape>
                <v:shape id="Text Box 559" o:spid="_x0000_s1062" type="#_x0000_t202" style="position:absolute;left:36671;top:10096;width:4858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Q</w:t>
                        </w:r>
                      </w:p>
                    </w:txbxContent>
                  </v:textbox>
                </v:shape>
                <v:shape id="Text Box 565" o:spid="_x0000_s1063" type="#_x0000_t202" style="position:absolute;left:5143;top:4667;width:7620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V</w:t>
                        </w:r>
                        <w:r w:rsidRPr="00F63D7F">
                          <w:rPr>
                            <w:rFonts w:ascii="Arial" w:hAnsi="Arial" w:cs="Arial"/>
                            <w:b/>
                            <w:sz w:val="28"/>
                            <w:szCs w:val="28"/>
                            <w:vertAlign w:val="subscript"/>
                          </w:rPr>
                          <w:t>WEB</w:t>
                        </w:r>
                      </w:p>
                    </w:txbxContent>
                  </v:textbox>
                </v:shape>
                <v:oval id="Oval 576" o:spid="_x0000_s1064" style="position:absolute;left:36576;top:4191;width:457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" fillcolor="black"/>
                <v:line id="Line 564" o:spid="_x0000_s1065" style="position:absolute;flip:x;visibility:visible;mso-wrap-style:square" from="2857,8096" to="7143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" strokeweight="2.25pt">
                  <v:stroke endarrow="block" endarrowwidth="wide" endarrowlength="long"/>
                </v:line>
                <v:line id="Line 540" o:spid="_x0000_s1066" style="position:absolute;visibility:visible;mso-wrap-style:square" from="4476,42576" to="30994,4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O38xAAAANsAAAAPAAAAZHJzL2Rvd25yZXYueG1sRI9fa8Iw&#10;FMXfhX2HcAd703TC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HmE7fzEAAAA2wAAAA8A&#10;AAAAAAAAAAAAAAAABwIAAGRycy9kb3ducmV2LnhtbFBLBQYAAAAAAwADALcAAAD4AgAAAAA=&#10;">
                  <v:stroke dashstyle="dash"/>
                </v:line>
                <v:line id="Line 541" o:spid="_x0000_s1067" style="position:absolute;flip:y;visibility:visible;mso-wrap-style:square" from="5238,38385" to="5238,43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">
                  <v:stroke dashstyle="dash"/>
                </v:line>
                <v:line id="Line 542" o:spid="_x0000_s1068" style="position:absolute;flip:y;visibility:visible;mso-wrap-style:square" from="5334,38290" to="15976,38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">
                  <v:stroke dashstyle="dash"/>
                </v:line>
                <v:line id="Line 547" o:spid="_x0000_s1069" style="position:absolute;flip:y;visibility:visible;mso-wrap-style:square" from="30956,42481" to="41598,4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">
                  <v:stroke dashstyle="dash"/>
                </v:line>
                <v:shape id="Arc 550" o:spid="_x0000_s1070" style="position:absolute;left:5334;top:35528;width:6572;height:2870;visibility:visible;mso-wrap-style:square;v-text-anchor:top" coordsize="21596,10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" path="m18677,-1nfc20520,3173,21525,6765,21596,10434em18677,-1nsc20520,3173,21525,6765,21596,10434l,10850,18677,-1xe" filled="f">
                  <v:stroke startarrow="block"/>
                  <v:path arrowok="t" o:extrusionok="f" o:connecttype="custom" o:connectlocs="568392,0;657225,276042;0,287020" o:connectangles="0,0,0"/>
                </v:shape>
                <v:shape id="Text Box 551" o:spid="_x0000_s1071" type="#_x0000_t202" style="position:absolute;left:1047;top:37242;width:4858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554" o:spid="_x0000_s1072" type="#_x0000_t202" style="position:absolute;left:26574;top:39814;width:4858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FA5BE7" w:rsidRDefault="00FA5BE7" w:rsidP="00FA5BE7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555" o:spid="_x0000_s1073" type="#_x0000_t202" style="position:absolute;left:35909;top:34004;width:4858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FA5BE7" w:rsidRPr="00694FD8" w:rsidRDefault="00FA5BE7" w:rsidP="00FA5BE7">
                        <w:pPr>
                          <w:rPr>
                            <w:rFonts w:ascii="Symbol" w:hAnsi="Symbol" w:cs="Arial"/>
                            <w:b/>
                            <w:sz w:val="36"/>
                            <w:szCs w:val="36"/>
                          </w:rPr>
                        </w:pPr>
                        <w:r w:rsidRPr="00694FD8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</w:rPr>
                          <w:t></w:t>
                        </w:r>
                        <w:r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  <w:vertAlign w:val="subscript"/>
                          </w:rPr>
                          <w:t></w:t>
                        </w:r>
                      </w:p>
                    </w:txbxContent>
                  </v:textbox>
                </v:shape>
                <v:shape id="Text Box 557" o:spid="_x0000_s1074" type="#_x0000_t202" style="position:absolute;left:10191;top:37719;width:4858;height:4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FA5BE7" w:rsidRPr="00694FD8" w:rsidRDefault="00FA5BE7" w:rsidP="00FA5BE7">
                        <w:pPr>
                          <w:rPr>
                            <w:rFonts w:ascii="Symbol" w:hAnsi="Symbol" w:cs="Arial"/>
                            <w:b/>
                            <w:sz w:val="36"/>
                            <w:szCs w:val="36"/>
                          </w:rPr>
                        </w:pPr>
                        <w:r w:rsidRPr="00694FD8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</w:rPr>
                          <w:t></w:t>
                        </w:r>
                        <w:r w:rsidRPr="00694FD8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  <w:vertAlign w:val="subscript"/>
                          </w:rPr>
                          <w:t></w:t>
                        </w:r>
                      </w:p>
                    </w:txbxContent>
                  </v:textbox>
                </v:shape>
                <v:shape id="Arc 562" o:spid="_x0000_s1075" style="position:absolute;left:3143;top:34480;width:5620;height:5296;visibility:visible;mso-wrap-style:square;v-text-anchor:top" coordsize="21600,21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" path="m4856,-1nfc14657,2261,21600,10988,21600,21047em4856,-1nsc14657,2261,21600,10988,21600,21047l,21047,4856,-1xe" filled="f" strokeweight="2.25pt">
                  <v:stroke startarrow="block" startarrowwidth="wide" startarrowlength="long"/>
                  <v:path arrowok="t" o:extrusionok="f" o:connecttype="custom" o:connectlocs="126340,0;561975,529590;0,529590" o:connectangles="0,0,0"/>
                </v:shape>
                <v:shape id="Text Box 563" o:spid="_x0000_s1076" type="#_x0000_t202" style="position:absolute;left:1809;top:31242;width:4858;height:4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FA5BE7" w:rsidRPr="00694FD8" w:rsidRDefault="00FA5BE7" w:rsidP="00FA5BE7">
                        <w:pPr>
                          <w:rPr>
                            <w:rFonts w:ascii="Symbol" w:hAnsi="Symbo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</w:rPr>
                          <w:t></w:t>
                        </w:r>
                        <w:r w:rsidRPr="00694FD8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  <w:vertAlign w:val="subscript"/>
                          </w:rPr>
                          <w:t></w:t>
                        </w:r>
                      </w:p>
                    </w:txbxContent>
                  </v:textbox>
                </v:shape>
                <v:group id="Group 566" o:spid="_x0000_s1077" style="position:absolute;left:29337;top:42005;width:3390;height:2184" coordorigin="6451,7315" coordsize="864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oval id="Oval 567" o:spid="_x0000_s1078" style="position:absolute;left:6739;top:7315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" filled="f"/>
                  <v:line id="Line 568" o:spid="_x0000_s1079" style="position:absolute;visibility:visible;mso-wrap-style:square" from="6739,7459" to="6739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<v:line id="Line 569" o:spid="_x0000_s1080" style="position:absolute;visibility:visible;mso-wrap-style:square" from="7027,7459" to="7027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<v:line id="Line 570" o:spid="_x0000_s1081" style="position:absolute;visibility:visible;mso-wrap-style:square" from="6451,7747" to="7315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v:line id="Line 571" o:spid="_x0000_s1082" style="position:absolute;flip:y;visibility:visible;mso-wrap-style:square" from="6451,7747" to="6595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<v:line id="Line 572" o:spid="_x0000_s1083" style="position:absolute;flip:y;visibility:visible;mso-wrap-style:square" from="6595,7747" to="6739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PX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ruHuDvS/oBsvwFAAD//wMAUEsBAi0AFAAGAAgAAAAhANvh9svuAAAAhQEAABMAAAAAAAAA&#10;AAAAAAAAAAAAAFtDb250ZW50X1R5cGVzXS54bWxQSwECLQAUAAYACAAAACEAWvQsW78AAAAVAQAA&#10;CwAAAAAAAAAAAAAAAAAfAQAAX3JlbHMvLnJlbHNQSwECLQAUAAYACAAAACEA7sAD18YAAADbAAAA&#10;DwAAAAAAAAAAAAAAAAAHAgAAZHJzL2Rvd25yZXYueG1sUEsFBgAAAAADAAMAtwAAAPoCAAAAAA==&#10;"/>
                  <v:line id="Line 573" o:spid="_x0000_s1084" style="position:absolute;flip:y;visibility:visible;mso-wrap-style:square" from="6739,7747" to="688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5el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Gpu+pB8g53cAAAD//wMAUEsBAi0AFAAGAAgAAAAhANvh9svuAAAAhQEAABMAAAAAAAAAAAAA&#10;AAAAAAAAAFtDb250ZW50X1R5cGVzXS54bWxQSwECLQAUAAYACAAAACEAWvQsW78AAAAVAQAACwAA&#10;AAAAAAAAAAAAAAAfAQAAX3JlbHMvLnJlbHNQSwECLQAUAAYACAAAACEAn1+XpcMAAADbAAAADwAA&#10;AAAAAAAAAAAAAAAHAgAAZHJzL2Rvd25yZXYueG1sUEsFBgAAAAADAAMAtwAAAPcCAAAAAA==&#10;"/>
                  <v:line id="Line 574" o:spid="_x0000_s1085" style="position:absolute;flip:y;visibility:visible;mso-wrap-style:square" from="6883,7747" to="7027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  <v:line id="Line 575" o:spid="_x0000_s1086" style="position:absolute;flip:y;visibility:visible;mso-wrap-style:square" from="7027,7747" to="7171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</v:group>
                <v:shape id="Text Box 577" o:spid="_x0000_s1087" type="#_x0000_t202" style="position:absolute;left:7620;top:32861;width:2444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<v:textbox inset="0,0,0,0">
                    <w:txbxContent>
                      <w:p w:rsidR="00FA5BE7" w:rsidRPr="00170E85" w:rsidRDefault="00FA5BE7" w:rsidP="00FA5BE7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 w:rsidRPr="00170E85"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578" o:spid="_x0000_s1088" type="#_x0000_t202" style="position:absolute;left:13525;top:17907;width:244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<v:textbox inset="0,0,0,0">
                    <w:txbxContent>
                      <w:p w:rsidR="00FA5BE7" w:rsidRPr="00170E85" w:rsidRDefault="00FA5BE7" w:rsidP="00FA5BE7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579" o:spid="_x0000_s1089" type="#_x0000_t202" style="position:absolute;left:33528;top:17526;width:2444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<v:textbox inset="0,0,0,0">
                    <w:txbxContent>
                      <w:p w:rsidR="00FA5BE7" w:rsidRPr="00170E85" w:rsidRDefault="00FA5BE7" w:rsidP="00FA5BE7">
                        <w:pP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65" o:spid="_x0000_s1090" type="#_x0000_t202" style="position:absolute;top:15240;width:11430;height:7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:rsidR="00E01BA9" w:rsidRPr="00E01BA9" w:rsidRDefault="00E01BA9" w:rsidP="00E01BA9">
                        <w:pPr>
                          <w:rPr>
                            <w:rFonts w:ascii="Arial" w:hAnsi="Arial" w:cs="Arial"/>
                          </w:rPr>
                        </w:pPr>
                        <w:r w:rsidRPr="00E01BA9">
                          <w:rPr>
                            <w:rFonts w:ascii="Arial" w:hAnsi="Arial" w:cs="Arial"/>
                          </w:rPr>
                          <w:t xml:space="preserve">AB =  </w:t>
                        </w:r>
                        <w:r>
                          <w:rPr>
                            <w:rFonts w:ascii="Arial" w:hAnsi="Arial" w:cs="Arial"/>
                          </w:rPr>
                          <w:t xml:space="preserve"> </w:t>
                        </w:r>
                        <w:r w:rsidRPr="00E01BA9">
                          <w:rPr>
                            <w:rFonts w:ascii="Arial" w:hAnsi="Arial" w:cs="Arial"/>
                          </w:rPr>
                          <w:t>4.00 cm</w:t>
                        </w:r>
                      </w:p>
                      <w:p w:rsidR="00E01BA9" w:rsidRPr="00E01BA9" w:rsidRDefault="00E01BA9" w:rsidP="00E01BA9">
                        <w:pPr>
                          <w:rPr>
                            <w:rFonts w:ascii="Arial" w:hAnsi="Arial" w:cs="Arial"/>
                          </w:rPr>
                        </w:pPr>
                        <w:r w:rsidRPr="00E01BA9">
                          <w:rPr>
                            <w:rFonts w:ascii="Arial" w:hAnsi="Arial" w:cs="Arial"/>
                          </w:rPr>
                          <w:t>BC = 14.23 cm</w:t>
                        </w:r>
                      </w:p>
                      <w:p w:rsidR="00E01BA9" w:rsidRPr="00E01BA9" w:rsidRDefault="00E01BA9" w:rsidP="00E01BA9">
                        <w:pPr>
                          <w:rPr>
                            <w:rFonts w:ascii="Arial" w:hAnsi="Arial" w:cs="Arial"/>
                          </w:rPr>
                        </w:pPr>
                        <w:r w:rsidRPr="00E01BA9">
                          <w:rPr>
                            <w:rFonts w:ascii="Arial" w:hAnsi="Arial" w:cs="Arial"/>
                          </w:rPr>
                          <w:t>CD = 20.32 cm</w:t>
                        </w:r>
                      </w:p>
                      <w:p w:rsidR="00E01BA9" w:rsidRPr="00E01BA9" w:rsidRDefault="00E01BA9" w:rsidP="00E01BA9">
                        <w:pPr>
                          <w:rPr>
                            <w:rFonts w:ascii="Arial" w:hAnsi="Arial" w:cs="Arial"/>
                          </w:rPr>
                        </w:pPr>
                        <w:r w:rsidRPr="00E01BA9">
                          <w:rPr>
                            <w:rFonts w:ascii="Arial" w:hAnsi="Arial" w:cs="Arial"/>
                          </w:rPr>
                          <w:t>AD = 13.36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88239F" w:rsidRDefault="0088239F" w:rsidP="00C1651D">
      <w:pPr>
        <w:rPr>
          <w:sz w:val="24"/>
          <w:szCs w:val="24"/>
        </w:rPr>
      </w:pPr>
    </w:p>
    <w:p w:rsidR="00F825CE" w:rsidRPr="00F825CE" w:rsidRDefault="00B53CA4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>
        <w:rPr>
          <w:sz w:val="24"/>
          <w:szCs w:val="24"/>
        </w:rPr>
        <w:br w:type="page"/>
      </w:r>
      <w:bookmarkStart w:id="0" w:name="_Hlk26453682"/>
      <w:r w:rsidR="00F825CE" w:rsidRPr="00F825CE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="00F825CE" w:rsidRPr="00F825CE">
        <w:rPr>
          <w:rFonts w:ascii="Courier New" w:hAnsi="Courier New" w:cs="Courier New"/>
          <w:color w:val="228B22"/>
          <w:sz w:val="16"/>
          <w:szCs w:val="16"/>
        </w:rPr>
        <w:t>wc_dig.m</w:t>
      </w:r>
      <w:proofErr w:type="spellEnd"/>
      <w:r w:rsidR="00F825CE" w:rsidRPr="00F825CE">
        <w:rPr>
          <w:rFonts w:ascii="Courier New" w:hAnsi="Courier New" w:cs="Courier New"/>
          <w:color w:val="228B22"/>
          <w:sz w:val="16"/>
          <w:szCs w:val="16"/>
        </w:rPr>
        <w:t xml:space="preserve"> - digitize red/green dots on web cutter from MOV video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HJSIII, 19.12.03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video file name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fn_input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[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wc.mov</w:t>
      </w:r>
      <w:proofErr w:type="gramStart"/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]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create video file reader object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R_obj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VideoReade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fn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input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get video information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ideo_fps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R_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obj.FrameRate</w:t>
      </w:r>
      <w:proofErr w:type="spellEnd"/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;        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frames per second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ideo_duration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R_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obj.Duration</w:t>
      </w:r>
      <w:proofErr w:type="spellEnd"/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;    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sec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video_frames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VR_</w:t>
      </w:r>
      <w:proofErr w:type="gramStart"/>
      <w:r w:rsidRPr="00F825CE">
        <w:rPr>
          <w:rFonts w:ascii="Courier New" w:hAnsi="Courier New" w:cs="Courier New"/>
          <w:color w:val="228B22"/>
          <w:sz w:val="16"/>
          <w:szCs w:val="16"/>
        </w:rPr>
        <w:t>obj.NumberOfFrames</w:t>
      </w:r>
      <w:proofErr w:type="spellEnd"/>
      <w:proofErr w:type="gram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;  % must recreate object to rewind after using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NumberofFrames</w:t>
      </w:r>
      <w:proofErr w:type="spellEnd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video_width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VR_</w:t>
      </w:r>
      <w:proofErr w:type="gramStart"/>
      <w:r w:rsidRPr="00F825CE">
        <w:rPr>
          <w:rFonts w:ascii="Courier New" w:hAnsi="Courier New" w:cs="Courier New"/>
          <w:color w:val="228B22"/>
          <w:sz w:val="16"/>
          <w:szCs w:val="16"/>
        </w:rPr>
        <w:t>obj.Width</w:t>
      </w:r>
      <w:proofErr w:type="spellEnd"/>
      <w:proofErr w:type="gramEnd"/>
      <w:r w:rsidRPr="00F825CE">
        <w:rPr>
          <w:rFonts w:ascii="Courier New" w:hAnsi="Courier New" w:cs="Courier New"/>
          <w:color w:val="228B22"/>
          <w:sz w:val="16"/>
          <w:szCs w:val="16"/>
        </w:rPr>
        <w:t>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video_height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VR_</w:t>
      </w:r>
      <w:proofErr w:type="gramStart"/>
      <w:r w:rsidRPr="00F825CE">
        <w:rPr>
          <w:rFonts w:ascii="Courier New" w:hAnsi="Courier New" w:cs="Courier New"/>
          <w:color w:val="228B22"/>
          <w:sz w:val="16"/>
          <w:szCs w:val="16"/>
        </w:rPr>
        <w:t>obj.Height</w:t>
      </w:r>
      <w:proofErr w:type="spellEnd"/>
      <w:proofErr w:type="gramEnd"/>
      <w:r w:rsidRPr="00F825CE">
        <w:rPr>
          <w:rFonts w:ascii="Courier New" w:hAnsi="Courier New" w:cs="Courier New"/>
          <w:color w:val="228B22"/>
          <w:sz w:val="16"/>
          <w:szCs w:val="16"/>
        </w:rPr>
        <w:t>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expected number of frame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nframe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round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ideo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duration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ideo_fps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fps =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round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ideo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fps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 xml:space="preserve"> 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>( [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reading 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num2str(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nframe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)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 frames recorded at 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num2str(fps)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 frames per second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]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 xml:space="preserve"> 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>see Figure 1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 xml:space="preserve"> 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step through video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>iframe = 0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>keep = []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FF"/>
          <w:sz w:val="16"/>
          <w:szCs w:val="16"/>
        </w:rPr>
        <w:t>while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hasFrame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R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obj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_rg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readFrame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VR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obj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"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readFrame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>" returns class uint8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[ nr,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nc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nk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]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size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_rg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iframe = iframe + 1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% save first image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F825CE">
        <w:rPr>
          <w:rFonts w:ascii="Courier New" w:hAnsi="Courier New" w:cs="Courier New"/>
          <w:color w:val="0000FF"/>
          <w:sz w:val="16"/>
          <w:szCs w:val="16"/>
        </w:rPr>
        <w:t>if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iframe==1,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imwrite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rg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wc_first_frame.jpg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F825CE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convert to CIE L*a*b*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L* intensity</w:t>
      </w:r>
      <w:bookmarkStart w:id="1" w:name="_Hlk26524464"/>
      <w:r w:rsidR="005264EB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="002E58D0">
        <w:rPr>
          <w:rFonts w:ascii="Courier New" w:hAnsi="Courier New" w:cs="Courier New"/>
          <w:color w:val="228B22"/>
          <w:sz w:val="16"/>
          <w:szCs w:val="16"/>
        </w:rPr>
        <w:t xml:space="preserve">0=dark, 100=bright </w:t>
      </w:r>
      <w:r w:rsidR="005264EB">
        <w:rPr>
          <w:rFonts w:ascii="Courier New" w:hAnsi="Courier New" w:cs="Courier New"/>
          <w:color w:val="228B22"/>
          <w:sz w:val="16"/>
          <w:szCs w:val="16"/>
        </w:rPr>
        <w:t xml:space="preserve">- </w:t>
      </w:r>
      <w:proofErr w:type="spellStart"/>
      <w:r w:rsidR="005264EB">
        <w:rPr>
          <w:rFonts w:ascii="Courier New" w:hAnsi="Courier New" w:cs="Courier New"/>
          <w:color w:val="228B22"/>
          <w:sz w:val="16"/>
          <w:szCs w:val="16"/>
        </w:rPr>
        <w:t>a_lab</w:t>
      </w:r>
      <w:proofErr w:type="spellEnd"/>
      <w:r w:rsidR="005264EB">
        <w:rPr>
          <w:rFonts w:ascii="Courier New" w:hAnsi="Courier New" w:cs="Courier New"/>
          <w:color w:val="228B22"/>
          <w:sz w:val="16"/>
          <w:szCs w:val="16"/>
        </w:rPr>
        <w:t>(:,:,1)</w:t>
      </w:r>
      <w:bookmarkEnd w:id="1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a* green&lt;0, red&gt;0</w:t>
      </w:r>
      <w:r w:rsidR="005264EB">
        <w:rPr>
          <w:rFonts w:ascii="Courier New" w:hAnsi="Courier New" w:cs="Courier New"/>
          <w:color w:val="228B22"/>
          <w:sz w:val="16"/>
          <w:szCs w:val="16"/>
        </w:rPr>
        <w:t xml:space="preserve"> - </w:t>
      </w:r>
      <w:proofErr w:type="spellStart"/>
      <w:r w:rsidR="005264EB">
        <w:rPr>
          <w:rFonts w:ascii="Courier New" w:hAnsi="Courier New" w:cs="Courier New"/>
          <w:color w:val="228B22"/>
          <w:sz w:val="16"/>
          <w:szCs w:val="16"/>
        </w:rPr>
        <w:t>a_lab</w:t>
      </w:r>
      <w:proofErr w:type="spellEnd"/>
      <w:proofErr w:type="gramStart"/>
      <w:r w:rsidR="005264EB">
        <w:rPr>
          <w:rFonts w:ascii="Courier New" w:hAnsi="Courier New" w:cs="Courier New"/>
          <w:color w:val="228B22"/>
          <w:sz w:val="16"/>
          <w:szCs w:val="16"/>
        </w:rPr>
        <w:t>(:,:,</w:t>
      </w:r>
      <w:proofErr w:type="gramEnd"/>
      <w:r w:rsidR="005264EB">
        <w:rPr>
          <w:rFonts w:ascii="Courier New" w:hAnsi="Courier New" w:cs="Courier New"/>
          <w:color w:val="228B22"/>
          <w:sz w:val="16"/>
          <w:szCs w:val="16"/>
        </w:rPr>
        <w:t>2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b* blue&lt;0, yellow&gt;0</w:t>
      </w:r>
      <w:r w:rsidR="005264EB">
        <w:rPr>
          <w:rFonts w:ascii="Courier New" w:hAnsi="Courier New" w:cs="Courier New"/>
          <w:color w:val="228B22"/>
          <w:sz w:val="16"/>
          <w:szCs w:val="16"/>
        </w:rPr>
        <w:t xml:space="preserve"> - </w:t>
      </w:r>
      <w:proofErr w:type="spellStart"/>
      <w:r w:rsidR="005264EB">
        <w:rPr>
          <w:rFonts w:ascii="Courier New" w:hAnsi="Courier New" w:cs="Courier New"/>
          <w:color w:val="228B22"/>
          <w:sz w:val="16"/>
          <w:szCs w:val="16"/>
        </w:rPr>
        <w:t>a_lab</w:t>
      </w:r>
      <w:proofErr w:type="spellEnd"/>
      <w:proofErr w:type="gramStart"/>
      <w:r w:rsidR="005264EB">
        <w:rPr>
          <w:rFonts w:ascii="Courier New" w:hAnsi="Courier New" w:cs="Courier New"/>
          <w:color w:val="228B22"/>
          <w:sz w:val="16"/>
          <w:szCs w:val="16"/>
        </w:rPr>
        <w:t>(:,:,</w:t>
      </w:r>
      <w:proofErr w:type="gramEnd"/>
      <w:r w:rsidR="005264EB">
        <w:rPr>
          <w:rFonts w:ascii="Courier New" w:hAnsi="Courier New" w:cs="Courier New"/>
          <w:color w:val="228B22"/>
          <w:sz w:val="16"/>
          <w:szCs w:val="16"/>
        </w:rPr>
        <w:t>3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_la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rgb2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lab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rg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size (nr,nc,3)</w:t>
      </w:r>
      <w:r w:rsidR="00E14D7E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- class double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find red pixel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bw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la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:,:,2) &gt; 40 );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size (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nr,nc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>)</w:t>
      </w:r>
      <w:r w:rsidR="00E14D7E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- class logical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find green pixel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bw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la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:,:,2) &lt; -30 );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size (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nr,nc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>)</w:t>
      </w:r>
      <w:r w:rsidR="00E14D7E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- class logical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find centroid of one object in each black/white image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s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regionprops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bw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Centroid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class structure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s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regionprops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bw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Centroid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% column and row stored in </w:t>
      </w:r>
      <w:proofErr w:type="spellStart"/>
      <w:proofErr w:type="gramStart"/>
      <w:r w:rsidRPr="00F825CE">
        <w:rPr>
          <w:rFonts w:ascii="Courier New" w:hAnsi="Courier New" w:cs="Courier New"/>
          <w:color w:val="228B22"/>
          <w:sz w:val="16"/>
          <w:szCs w:val="16"/>
        </w:rPr>
        <w:t>structure.Centroid</w:t>
      </w:r>
      <w:proofErr w:type="spellEnd"/>
      <w:proofErr w:type="gramEnd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s_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r.Centroid</w:t>
      </w:r>
      <w:proofErr w:type="spellEnd"/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;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size (1,2) - class double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s_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g.Centroid</w:t>
      </w:r>
      <w:proofErr w:type="spellEnd"/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new figure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figure( 1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warning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>OFF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spellStart"/>
      <w:r w:rsidRPr="00F825CE">
        <w:rPr>
          <w:rFonts w:ascii="Courier New" w:hAnsi="Courier New" w:cs="Courier New"/>
          <w:color w:val="A020F0"/>
          <w:sz w:val="16"/>
          <w:szCs w:val="16"/>
        </w:rPr>
        <w:t>images:initSize:adjustingMag</w:t>
      </w:r>
      <w:proofErr w:type="spellEnd"/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disbale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warning for large image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RGB image in UL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, 2, 1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imshow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a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rgb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title( [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frame 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num2str(iframe) ]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BW image for red in LL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, 2, 3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imshow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bw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title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>red</w:t>
      </w:r>
      <w:r w:rsidR="005264EB">
        <w:rPr>
          <w:rFonts w:ascii="Courier New" w:hAnsi="Courier New" w:cs="Courier New"/>
          <w:color w:val="A020F0"/>
          <w:sz w:val="16"/>
          <w:szCs w:val="16"/>
        </w:rPr>
        <w:t xml:space="preserve"> a*&gt;40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hold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on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plot( [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0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1) ], [ 0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2) ]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r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line from origin to centroid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BW image for green in LR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, 2, 4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imshow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bw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title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>green</w:t>
      </w:r>
      <w:r w:rsidR="005264EB">
        <w:rPr>
          <w:rFonts w:ascii="Courier New" w:hAnsi="Courier New" w:cs="Courier New"/>
          <w:color w:val="A020F0"/>
          <w:sz w:val="16"/>
          <w:szCs w:val="16"/>
        </w:rPr>
        <w:t xml:space="preserve"> a*&lt;-30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hold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on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plot( [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0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1) ], [ 0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(2) ]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g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 line from origin to centroid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update graphic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drawnow</w:t>
      </w:r>
      <w:proofErr w:type="spellEnd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save centroid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keep = [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keep ;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[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r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r_g</w:t>
      </w:r>
      <w:proofErr w:type="spell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] ]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F825CE">
        <w:rPr>
          <w:rFonts w:ascii="Courier New" w:hAnsi="Courier New" w:cs="Courier New"/>
          <w:color w:val="0000FF"/>
          <w:sz w:val="16"/>
          <w:szCs w:val="16"/>
        </w:rPr>
        <w:t>end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bottom - while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hasFrame</w:t>
      </w:r>
      <w:proofErr w:type="spellEnd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>% row number increases in negative y direction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>keep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2) = nr - keep(:,2); 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>keep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4) = nr - keep(:,4);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% show </w:t>
      </w:r>
      <w:r>
        <w:rPr>
          <w:rFonts w:ascii="Courier New" w:hAnsi="Courier New" w:cs="Courier New"/>
          <w:color w:val="228B22"/>
          <w:sz w:val="16"/>
          <w:szCs w:val="16"/>
        </w:rPr>
        <w:t>x-y</w:t>
      </w: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results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figure( 2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F825CE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>plot( keep</w:t>
      </w:r>
      <w:proofErr w:type="gramEnd"/>
      <w:r w:rsidRPr="00F825CE">
        <w:rPr>
          <w:rFonts w:ascii="Courier New" w:hAnsi="Courier New" w:cs="Courier New"/>
          <w:color w:val="000000"/>
          <w:sz w:val="16"/>
          <w:szCs w:val="16"/>
        </w:rPr>
        <w:t>(:,1),keep(:,2),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r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>, keep(:,3),keep(:,4),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g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 axis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equal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A020F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% save to TXT file -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x_</w:t>
      </w:r>
      <w:proofErr w:type="gramStart"/>
      <w:r w:rsidRPr="00F825CE">
        <w:rPr>
          <w:rFonts w:ascii="Courier New" w:hAnsi="Courier New" w:cs="Courier New"/>
          <w:color w:val="228B22"/>
          <w:sz w:val="16"/>
          <w:szCs w:val="16"/>
        </w:rPr>
        <w:t>red</w:t>
      </w:r>
      <w:proofErr w:type="spellEnd"/>
      <w:r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y</w:t>
      </w:r>
      <w:proofErr w:type="gramEnd"/>
      <w:r w:rsidRPr="00F825CE">
        <w:rPr>
          <w:rFonts w:ascii="Courier New" w:hAnsi="Courier New" w:cs="Courier New"/>
          <w:color w:val="228B22"/>
          <w:sz w:val="16"/>
          <w:szCs w:val="16"/>
        </w:rPr>
        <w:t>_red</w:t>
      </w:r>
      <w:proofErr w:type="spellEnd"/>
      <w:r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x_green</w:t>
      </w:r>
      <w:proofErr w:type="spellEnd"/>
      <w:r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y_green</w:t>
      </w:r>
      <w:proofErr w:type="spellEnd"/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 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save(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F825CE">
        <w:rPr>
          <w:rFonts w:ascii="Courier New" w:hAnsi="Courier New" w:cs="Courier New"/>
          <w:color w:val="A020F0"/>
          <w:sz w:val="16"/>
          <w:szCs w:val="16"/>
        </w:rPr>
        <w:t>wc_keep.txt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keep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F825CE">
        <w:rPr>
          <w:rFonts w:ascii="Courier New" w:hAnsi="Courier New" w:cs="Courier New"/>
          <w:color w:val="A020F0"/>
          <w:sz w:val="16"/>
          <w:szCs w:val="16"/>
        </w:rPr>
        <w:t>'-ascii'</w:t>
      </w: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F825CE" w:rsidRP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F825CE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F825CE">
        <w:rPr>
          <w:rFonts w:ascii="Courier New" w:hAnsi="Courier New" w:cs="Courier New"/>
          <w:color w:val="228B22"/>
          <w:sz w:val="16"/>
          <w:szCs w:val="16"/>
        </w:rPr>
        <w:t>wc_dig</w:t>
      </w:r>
      <w:proofErr w:type="spellEnd"/>
    </w:p>
    <w:p w:rsidR="00F825CE" w:rsidRDefault="00F825CE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:rsidR="00D44BD7" w:rsidRPr="00F825CE" w:rsidRDefault="00D44BD7" w:rsidP="00F825CE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++++++++++++++++++++++++++++++++++++++++++++++++++++++++++++++++++++++++++++++++++++++++++++++++</w:t>
      </w:r>
    </w:p>
    <w:p w:rsidR="00D44BD7" w:rsidRDefault="00D44BD7">
      <w:pPr>
        <w:overflowPunct/>
        <w:autoSpaceDE/>
        <w:autoSpaceDN/>
        <w:adjustRightInd/>
        <w:textAlignment w:val="auto"/>
        <w:rPr>
          <w:rFonts w:ascii="Courier New" w:hAnsi="Courier New" w:cs="Courier New"/>
          <w:sz w:val="16"/>
          <w:szCs w:val="16"/>
        </w:rPr>
      </w:pPr>
    </w:p>
    <w:p w:rsidR="00D44BD7" w:rsidRPr="00D44BD7" w:rsidRDefault="00D44BD7" w:rsidP="00D44BD7">
      <w:pPr>
        <w:overflowPunct/>
        <w:autoSpaceDE/>
        <w:autoSpaceDN/>
        <w:adjustRightInd/>
        <w:textAlignment w:val="auto"/>
        <w:rPr>
          <w:rFonts w:ascii="Courier New" w:hAnsi="Courier New" w:cs="Courier New"/>
          <w:sz w:val="16"/>
          <w:szCs w:val="16"/>
        </w:rPr>
      </w:pPr>
      <w:r w:rsidRPr="00D44BD7">
        <w:rPr>
          <w:b/>
          <w:snapToGrid w:val="0"/>
          <w:color w:val="000000"/>
          <w:sz w:val="24"/>
        </w:rPr>
        <w:t>circle fit for unknown radius</w:t>
      </w:r>
    </w:p>
    <w:p w:rsidR="00D44BD7" w:rsidRPr="00DA2D4B" w:rsidRDefault="00D44BD7" w:rsidP="00D44BD7">
      <w:pPr>
        <w:tabs>
          <w:tab w:val="right" w:pos="9360"/>
        </w:tabs>
        <w:rPr>
          <w:snapToGrid w:val="0"/>
          <w:color w:val="000000"/>
          <w:sz w:val="24"/>
          <w:lang w:val="pt-BR"/>
        </w:rPr>
      </w:pPr>
      <w:r w:rsidRPr="00D44BD7">
        <w:rPr>
          <w:snapToGrid w:val="0"/>
          <w:color w:val="000000"/>
          <w:position w:val="-14"/>
          <w:sz w:val="24"/>
        </w:rPr>
        <w:object w:dxaOrig="2280" w:dyaOrig="440">
          <v:shape id="_x0000_i1033" type="#_x0000_t75" style="width:113.4pt;height:22.05pt" o:ole="">
            <v:imagedata r:id="rId20" o:title=""/>
          </v:shape>
          <o:OLEObject Type="Embed" ProgID="Equation.DSMT4" ShapeID="_x0000_i1033" DrawAspect="Content" ObjectID="_1642858732" r:id="rId21"/>
        </w:object>
      </w:r>
      <w:r>
        <w:rPr>
          <w:snapToGrid w:val="0"/>
          <w:color w:val="000000"/>
          <w:sz w:val="24"/>
        </w:rPr>
        <w:t xml:space="preserve">               </w:t>
      </w:r>
      <w:r w:rsidR="002A152E">
        <w:rPr>
          <w:snapToGrid w:val="0"/>
          <w:color w:val="000000"/>
          <w:sz w:val="24"/>
        </w:rPr>
        <w:t xml:space="preserve">          </w:t>
      </w:r>
      <w:r>
        <w:rPr>
          <w:snapToGrid w:val="0"/>
          <w:color w:val="000000"/>
          <w:position w:val="-52"/>
          <w:sz w:val="24"/>
        </w:rPr>
        <w:object w:dxaOrig="3480" w:dyaOrig="1160">
          <v:shape id="_x0000_i1034" type="#_x0000_t75" style="width:173.05pt;height:57.7pt" o:ole="">
            <v:imagedata r:id="rId22" o:title=""/>
          </v:shape>
          <o:OLEObject Type="Embed" ProgID="Equation.DSMT4" ShapeID="_x0000_i1034" DrawAspect="Content" ObjectID="_1642858733" r:id="rId23"/>
        </w:object>
      </w:r>
      <w:r>
        <w:rPr>
          <w:snapToGrid w:val="0"/>
          <w:color w:val="000000"/>
          <w:sz w:val="24"/>
          <w:lang w:val="pt-BR"/>
        </w:rPr>
        <w:tab/>
      </w:r>
    </w:p>
    <w:p w:rsidR="00D44BD7" w:rsidRPr="00DA2D4B" w:rsidRDefault="00D44BD7" w:rsidP="00D44BD7">
      <w:pPr>
        <w:tabs>
          <w:tab w:val="right" w:pos="9360"/>
        </w:tabs>
        <w:rPr>
          <w:snapToGrid w:val="0"/>
          <w:color w:val="000000"/>
          <w:sz w:val="24"/>
          <w:lang w:val="pt-BR"/>
        </w:rPr>
      </w:pPr>
    </w:p>
    <w:p w:rsidR="00D44BD7" w:rsidRDefault="00D44BD7" w:rsidP="00D44BD7">
      <w:pPr>
        <w:overflowPunct/>
        <w:autoSpaceDE/>
        <w:autoSpaceDN/>
        <w:adjustRightInd/>
        <w:textAlignment w:val="auto"/>
        <w:rPr>
          <w:snapToGrid w:val="0"/>
          <w:color w:val="000000"/>
          <w:sz w:val="24"/>
        </w:rPr>
      </w:pPr>
      <w:r>
        <w:rPr>
          <w:snapToGrid w:val="0"/>
          <w:color w:val="000000"/>
          <w:position w:val="-68"/>
          <w:sz w:val="24"/>
        </w:rPr>
        <w:object w:dxaOrig="2340" w:dyaOrig="1480">
          <v:shape id="_x0000_i1035" type="#_x0000_t75" style="width:116.9pt;height:73.95pt" o:ole="" fillcolor="window">
            <v:imagedata r:id="rId24" o:title=""/>
          </v:shape>
          <o:OLEObject Type="Embed" ProgID="Equation.3" ShapeID="_x0000_i1035" DrawAspect="Content" ObjectID="_1642858734" r:id="rId25"/>
        </w:object>
      </w:r>
      <w:r>
        <w:rPr>
          <w:snapToGrid w:val="0"/>
          <w:color w:val="000000"/>
          <w:sz w:val="24"/>
        </w:rPr>
        <w:t xml:space="preserve">    </w:t>
      </w:r>
      <w:r w:rsidR="002A152E">
        <w:rPr>
          <w:snapToGrid w:val="0"/>
          <w:color w:val="000000"/>
          <w:sz w:val="24"/>
        </w:rPr>
        <w:t xml:space="preserve"> </w:t>
      </w:r>
      <w:r>
        <w:rPr>
          <w:snapToGrid w:val="0"/>
          <w:color w:val="000000"/>
          <w:position w:val="-68"/>
          <w:sz w:val="24"/>
        </w:rPr>
        <w:object w:dxaOrig="2439" w:dyaOrig="1480">
          <v:shape id="_x0000_i1036" type="#_x0000_t75" style="width:121.95pt;height:73.95pt" o:ole="" fillcolor="window">
            <v:imagedata r:id="rId26" o:title=""/>
          </v:shape>
          <o:OLEObject Type="Embed" ProgID="Equation.3" ShapeID="_x0000_i1036" DrawAspect="Content" ObjectID="_1642858735" r:id="rId27"/>
        </w:object>
      </w:r>
      <w:r>
        <w:rPr>
          <w:snapToGrid w:val="0"/>
          <w:color w:val="000000"/>
          <w:sz w:val="24"/>
          <w:vertAlign w:val="subscript"/>
        </w:rPr>
        <w:t xml:space="preserve"> </w:t>
      </w:r>
      <w:r>
        <w:rPr>
          <w:snapToGrid w:val="0"/>
          <w:color w:val="000000"/>
          <w:sz w:val="24"/>
        </w:rPr>
        <w:t xml:space="preserve">   </w:t>
      </w:r>
      <w:r w:rsidR="002A152E">
        <w:rPr>
          <w:snapToGrid w:val="0"/>
          <w:color w:val="000000"/>
          <w:sz w:val="24"/>
        </w:rPr>
        <w:t xml:space="preserve"> </w:t>
      </w:r>
      <w:r>
        <w:rPr>
          <w:snapToGrid w:val="0"/>
          <w:color w:val="000000"/>
          <w:position w:val="-52"/>
          <w:sz w:val="24"/>
        </w:rPr>
        <w:object w:dxaOrig="2000" w:dyaOrig="1160">
          <v:shape id="_x0000_i1037" type="#_x0000_t75" style="width:99.85pt;height:57.7pt" o:ole="" fillcolor="window">
            <v:imagedata r:id="rId28" o:title=""/>
          </v:shape>
          <o:OLEObject Type="Embed" ProgID="Equation.3" ShapeID="_x0000_i1037" DrawAspect="Content" ObjectID="_1642858736" r:id="rId29"/>
        </w:object>
      </w:r>
    </w:p>
    <w:p w:rsidR="00D44BD7" w:rsidRDefault="00D44BD7" w:rsidP="00D44BD7">
      <w:pPr>
        <w:overflowPunct/>
        <w:autoSpaceDE/>
        <w:autoSpaceDN/>
        <w:adjustRightInd/>
        <w:textAlignment w:val="auto"/>
        <w:rPr>
          <w:rFonts w:ascii="Courier New" w:hAnsi="Courier New" w:cs="Courier New"/>
          <w:sz w:val="16"/>
          <w:szCs w:val="16"/>
        </w:rPr>
      </w:pPr>
    </w:p>
    <w:bookmarkStart w:id="2" w:name="_GoBack"/>
    <w:p w:rsidR="00D44BD7" w:rsidRDefault="006870C2" w:rsidP="00D44BD7">
      <w:pPr>
        <w:overflowPunct/>
        <w:autoSpaceDE/>
        <w:autoSpaceDN/>
        <w:adjustRightInd/>
        <w:textAlignment w:val="auto"/>
        <w:rPr>
          <w:snapToGrid w:val="0"/>
          <w:color w:val="000000"/>
          <w:sz w:val="24"/>
        </w:rPr>
      </w:pPr>
      <w:r w:rsidRPr="00D44BD7">
        <w:rPr>
          <w:snapToGrid w:val="0"/>
          <w:color w:val="000000"/>
          <w:position w:val="-20"/>
          <w:sz w:val="24"/>
        </w:rPr>
        <w:object w:dxaOrig="2620" w:dyaOrig="560">
          <v:shape id="_x0000_i1043" type="#_x0000_t75" style="width:130.85pt;height:27.85pt" o:ole="" fillcolor="window">
            <v:imagedata r:id="rId30" o:title=""/>
          </v:shape>
          <o:OLEObject Type="Embed" ProgID="Equation.DSMT4" ShapeID="_x0000_i1043" DrawAspect="Content" ObjectID="_1642858737" r:id="rId31"/>
        </w:object>
      </w:r>
      <w:bookmarkEnd w:id="2"/>
    </w:p>
    <w:p w:rsidR="00D44BD7" w:rsidRDefault="00D44BD7" w:rsidP="00D44BD7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2A152E" w:rsidRPr="00D44BD7" w:rsidRDefault="002A152E" w:rsidP="00D44BD7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D44BD7" w:rsidRDefault="00D44BD7" w:rsidP="00D44BD7">
      <w:pPr>
        <w:overflowPunct/>
        <w:autoSpaceDE/>
        <w:autoSpaceDN/>
        <w:adjustRightInd/>
        <w:textAlignment w:val="auto"/>
        <w:rPr>
          <w:b/>
          <w:sz w:val="24"/>
          <w:szCs w:val="24"/>
        </w:rPr>
      </w:pPr>
      <w:r w:rsidRPr="00D44BD7">
        <w:rPr>
          <w:b/>
          <w:sz w:val="24"/>
          <w:szCs w:val="24"/>
        </w:rPr>
        <w:t>circle fit for known radius</w:t>
      </w:r>
    </w:p>
    <w:p w:rsidR="00D44BD7" w:rsidRPr="00D44BD7" w:rsidRDefault="00D44BD7" w:rsidP="00D44BD7">
      <w:pPr>
        <w:overflowPunct/>
        <w:autoSpaceDE/>
        <w:autoSpaceDN/>
        <w:adjustRightInd/>
        <w:textAlignment w:val="auto"/>
        <w:rPr>
          <w:b/>
          <w:sz w:val="24"/>
          <w:szCs w:val="24"/>
        </w:rPr>
      </w:pPr>
    </w:p>
    <w:p w:rsidR="00D44BD7" w:rsidRPr="00D44BD7" w:rsidRDefault="00D44BD7" w:rsidP="00D44BD7">
      <w:pPr>
        <w:tabs>
          <w:tab w:val="right" w:pos="9360"/>
        </w:tabs>
        <w:rPr>
          <w:snapToGrid w:val="0"/>
          <w:color w:val="000000"/>
          <w:sz w:val="24"/>
        </w:rPr>
      </w:pPr>
      <w:r>
        <w:rPr>
          <w:snapToGrid w:val="0"/>
          <w:color w:val="000000"/>
          <w:position w:val="-68"/>
          <w:sz w:val="24"/>
        </w:rPr>
        <w:object w:dxaOrig="2780" w:dyaOrig="1480">
          <v:shape id="_x0000_i1039" type="#_x0000_t75" style="width:138.95pt;height:73.95pt" o:ole="" fillcolor="window">
            <v:imagedata r:id="rId32" o:title=""/>
          </v:shape>
          <o:OLEObject Type="Embed" ProgID="Equation.3" ShapeID="_x0000_i1039" DrawAspect="Content" ObjectID="_1642858738" r:id="rId33"/>
        </w:object>
      </w:r>
      <w:r>
        <w:rPr>
          <w:snapToGrid w:val="0"/>
          <w:color w:val="000000"/>
          <w:sz w:val="24"/>
        </w:rPr>
        <w:t xml:space="preserve">    </w:t>
      </w:r>
      <w:r w:rsidR="002A152E">
        <w:rPr>
          <w:snapToGrid w:val="0"/>
          <w:color w:val="000000"/>
          <w:sz w:val="24"/>
        </w:rPr>
        <w:t xml:space="preserve"> </w:t>
      </w:r>
      <w:r>
        <w:rPr>
          <w:snapToGrid w:val="0"/>
          <w:color w:val="000000"/>
          <w:position w:val="-68"/>
          <w:sz w:val="24"/>
        </w:rPr>
        <w:object w:dxaOrig="2439" w:dyaOrig="1480">
          <v:shape id="_x0000_i1040" type="#_x0000_t75" style="width:121.95pt;height:73.95pt" o:ole="" fillcolor="window">
            <v:imagedata r:id="rId34" o:title=""/>
          </v:shape>
          <o:OLEObject Type="Embed" ProgID="Equation.3" ShapeID="_x0000_i1040" DrawAspect="Content" ObjectID="_1642858739" r:id="rId35"/>
        </w:object>
      </w:r>
      <w:r>
        <w:rPr>
          <w:snapToGrid w:val="0"/>
          <w:color w:val="000000"/>
          <w:sz w:val="24"/>
          <w:vertAlign w:val="subscript"/>
        </w:rPr>
        <w:t xml:space="preserve"> </w:t>
      </w:r>
      <w:r>
        <w:rPr>
          <w:snapToGrid w:val="0"/>
          <w:color w:val="000000"/>
          <w:sz w:val="24"/>
        </w:rPr>
        <w:t xml:space="preserve">   </w:t>
      </w:r>
      <w:r w:rsidR="002A152E">
        <w:rPr>
          <w:snapToGrid w:val="0"/>
          <w:color w:val="000000"/>
          <w:sz w:val="24"/>
        </w:rPr>
        <w:t xml:space="preserve"> </w:t>
      </w:r>
      <w:r>
        <w:rPr>
          <w:snapToGrid w:val="0"/>
          <w:color w:val="000000"/>
          <w:position w:val="-52"/>
          <w:sz w:val="24"/>
        </w:rPr>
        <w:object w:dxaOrig="1740" w:dyaOrig="1160">
          <v:shape id="_x0000_i1041" type="#_x0000_t75" style="width:87.1pt;height:57.7pt" o:ole="" fillcolor="window">
            <v:imagedata r:id="rId36" o:title=""/>
          </v:shape>
          <o:OLEObject Type="Embed" ProgID="Equation.3" ShapeID="_x0000_i1041" DrawAspect="Content" ObjectID="_1642858740" r:id="rId37"/>
        </w:object>
      </w:r>
      <w:r>
        <w:rPr>
          <w:snapToGrid w:val="0"/>
          <w:color w:val="000000"/>
          <w:sz w:val="24"/>
        </w:rPr>
        <w:t xml:space="preserve"> </w:t>
      </w:r>
      <w:bookmarkEnd w:id="0"/>
    </w:p>
    <w:sectPr w:rsidR="00D44BD7" w:rsidRPr="00D44BD7" w:rsidSect="00ED3BB5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72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1023" w:rsidRDefault="00771023">
      <w:r>
        <w:separator/>
      </w:r>
    </w:p>
  </w:endnote>
  <w:endnote w:type="continuationSeparator" w:id="0">
    <w:p w:rsidR="00771023" w:rsidRDefault="007710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5A99" w:rsidRDefault="003F5A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5A99" w:rsidRDefault="003F5A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5A99" w:rsidRDefault="003F5A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1023" w:rsidRDefault="00771023">
      <w:r>
        <w:separator/>
      </w:r>
    </w:p>
  </w:footnote>
  <w:footnote w:type="continuationSeparator" w:id="0">
    <w:p w:rsidR="00771023" w:rsidRDefault="007710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5A99" w:rsidRDefault="003F5A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6633" w:rsidRPr="00921F71" w:rsidRDefault="00CC663C" w:rsidP="00506633">
    <w:pPr>
      <w:tabs>
        <w:tab w:val="right" w:pos="9360"/>
      </w:tabs>
      <w:rPr>
        <w:b/>
        <w:sz w:val="24"/>
        <w:szCs w:val="24"/>
      </w:rPr>
    </w:pPr>
    <w:r>
      <w:rPr>
        <w:b/>
        <w:sz w:val="24"/>
        <w:szCs w:val="24"/>
      </w:rPr>
      <w:t>M</w:t>
    </w:r>
    <w:r w:rsidR="003F5A99">
      <w:rPr>
        <w:b/>
        <w:sz w:val="24"/>
        <w:szCs w:val="24"/>
      </w:rPr>
      <w:t>E 581</w:t>
    </w:r>
    <w:r w:rsidR="00517719">
      <w:rPr>
        <w:b/>
        <w:sz w:val="24"/>
        <w:szCs w:val="24"/>
      </w:rPr>
      <w:t xml:space="preserve"> – H</w:t>
    </w:r>
    <w:r w:rsidR="00703831" w:rsidRPr="00921F71">
      <w:rPr>
        <w:b/>
        <w:sz w:val="24"/>
        <w:szCs w:val="24"/>
      </w:rPr>
      <w:t>03</w:t>
    </w:r>
    <w:r w:rsidR="00506633" w:rsidRPr="00921F71">
      <w:rPr>
        <w:b/>
        <w:sz w:val="24"/>
        <w:szCs w:val="24"/>
      </w:rPr>
      <w:tab/>
      <w:t>Name ________________________</w:t>
    </w:r>
  </w:p>
  <w:p w:rsidR="00506633" w:rsidRDefault="0050663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5A99" w:rsidRDefault="003F5A9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9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11BE"/>
    <w:rsid w:val="00007750"/>
    <w:rsid w:val="00070AAA"/>
    <w:rsid w:val="0008014C"/>
    <w:rsid w:val="00097292"/>
    <w:rsid w:val="000B4E9E"/>
    <w:rsid w:val="00102C66"/>
    <w:rsid w:val="00202E15"/>
    <w:rsid w:val="00270882"/>
    <w:rsid w:val="002A0557"/>
    <w:rsid w:val="002A152E"/>
    <w:rsid w:val="002A373B"/>
    <w:rsid w:val="002B5F66"/>
    <w:rsid w:val="002D3FDC"/>
    <w:rsid w:val="002E58D0"/>
    <w:rsid w:val="003048BF"/>
    <w:rsid w:val="00343111"/>
    <w:rsid w:val="003757EC"/>
    <w:rsid w:val="003F4118"/>
    <w:rsid w:val="003F5A99"/>
    <w:rsid w:val="00405984"/>
    <w:rsid w:val="004128E3"/>
    <w:rsid w:val="004149C1"/>
    <w:rsid w:val="004366B8"/>
    <w:rsid w:val="004B1A44"/>
    <w:rsid w:val="004B569F"/>
    <w:rsid w:val="004B5BA2"/>
    <w:rsid w:val="004C0280"/>
    <w:rsid w:val="004F2E7A"/>
    <w:rsid w:val="004F41A6"/>
    <w:rsid w:val="00506633"/>
    <w:rsid w:val="005121DC"/>
    <w:rsid w:val="00517719"/>
    <w:rsid w:val="005211BE"/>
    <w:rsid w:val="005264EB"/>
    <w:rsid w:val="00576C10"/>
    <w:rsid w:val="00597C72"/>
    <w:rsid w:val="005B20A3"/>
    <w:rsid w:val="005B6EFB"/>
    <w:rsid w:val="005D3958"/>
    <w:rsid w:val="005E509A"/>
    <w:rsid w:val="005F061F"/>
    <w:rsid w:val="00617FFC"/>
    <w:rsid w:val="00620D93"/>
    <w:rsid w:val="00652F8A"/>
    <w:rsid w:val="00661D86"/>
    <w:rsid w:val="00671122"/>
    <w:rsid w:val="00677270"/>
    <w:rsid w:val="006870C2"/>
    <w:rsid w:val="006E494A"/>
    <w:rsid w:val="006F142B"/>
    <w:rsid w:val="00703831"/>
    <w:rsid w:val="007231DB"/>
    <w:rsid w:val="00732C87"/>
    <w:rsid w:val="007350E5"/>
    <w:rsid w:val="00741B51"/>
    <w:rsid w:val="00771023"/>
    <w:rsid w:val="00780F81"/>
    <w:rsid w:val="007E3874"/>
    <w:rsid w:val="007F307D"/>
    <w:rsid w:val="007F72A0"/>
    <w:rsid w:val="00801B41"/>
    <w:rsid w:val="008062AE"/>
    <w:rsid w:val="00811218"/>
    <w:rsid w:val="00842D8B"/>
    <w:rsid w:val="0088239F"/>
    <w:rsid w:val="008D1C92"/>
    <w:rsid w:val="008E7324"/>
    <w:rsid w:val="008F0923"/>
    <w:rsid w:val="00915F97"/>
    <w:rsid w:val="00921F71"/>
    <w:rsid w:val="009324C8"/>
    <w:rsid w:val="009E3A1A"/>
    <w:rsid w:val="009F02FF"/>
    <w:rsid w:val="00A3589E"/>
    <w:rsid w:val="00A369DA"/>
    <w:rsid w:val="00A740C3"/>
    <w:rsid w:val="00A82637"/>
    <w:rsid w:val="00A84FEB"/>
    <w:rsid w:val="00B07369"/>
    <w:rsid w:val="00B47306"/>
    <w:rsid w:val="00B47B83"/>
    <w:rsid w:val="00B53664"/>
    <w:rsid w:val="00B53CA4"/>
    <w:rsid w:val="00B81935"/>
    <w:rsid w:val="00BC380C"/>
    <w:rsid w:val="00BC7621"/>
    <w:rsid w:val="00BE43FD"/>
    <w:rsid w:val="00C1651D"/>
    <w:rsid w:val="00C6559A"/>
    <w:rsid w:val="00C7744E"/>
    <w:rsid w:val="00CC663C"/>
    <w:rsid w:val="00D07F18"/>
    <w:rsid w:val="00D22868"/>
    <w:rsid w:val="00D23B09"/>
    <w:rsid w:val="00D44BD7"/>
    <w:rsid w:val="00D56824"/>
    <w:rsid w:val="00D65851"/>
    <w:rsid w:val="00D9573A"/>
    <w:rsid w:val="00E01BA9"/>
    <w:rsid w:val="00E14D7E"/>
    <w:rsid w:val="00E15BCE"/>
    <w:rsid w:val="00E268F2"/>
    <w:rsid w:val="00E45DB5"/>
    <w:rsid w:val="00E910B3"/>
    <w:rsid w:val="00EB4816"/>
    <w:rsid w:val="00EC10B4"/>
    <w:rsid w:val="00ED1E4D"/>
    <w:rsid w:val="00ED3BB5"/>
    <w:rsid w:val="00F1312A"/>
    <w:rsid w:val="00F17342"/>
    <w:rsid w:val="00F33920"/>
    <w:rsid w:val="00F77D6C"/>
    <w:rsid w:val="00F825CE"/>
    <w:rsid w:val="00F95797"/>
    <w:rsid w:val="00FA4EF5"/>
    <w:rsid w:val="00FA5BE7"/>
    <w:rsid w:val="00FD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  <w15:chartTrackingRefBased/>
  <w15:docId w15:val="{2DA42F74-E397-48AB-8201-242C13A0A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Header">
    <w:name w:val="header"/>
    <w:basedOn w:val="Normal"/>
    <w:rsid w:val="0050663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06633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footer" Target="footer3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3</Pages>
  <Words>649</Words>
  <Characters>382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4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Sommer III, Henry Joseph</cp:lastModifiedBy>
  <cp:revision>16</cp:revision>
  <cp:lastPrinted>2006-01-20T17:36:00Z</cp:lastPrinted>
  <dcterms:created xsi:type="dcterms:W3CDTF">2019-04-26T17:56:00Z</dcterms:created>
  <dcterms:modified xsi:type="dcterms:W3CDTF">2020-02-10T21:52:00Z</dcterms:modified>
</cp:coreProperties>
</file>